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0"/>
  </p:notesMasterIdLst>
  <p:sldIdLst>
    <p:sldId id="256" r:id="rId2"/>
    <p:sldId id="257" r:id="rId3"/>
    <p:sldId id="294" r:id="rId4"/>
    <p:sldId id="258" r:id="rId5"/>
    <p:sldId id="280" r:id="rId6"/>
    <p:sldId id="283" r:id="rId7"/>
    <p:sldId id="261" r:id="rId8"/>
    <p:sldId id="284" r:id="rId9"/>
    <p:sldId id="285" r:id="rId10"/>
    <p:sldId id="286" r:id="rId11"/>
    <p:sldId id="295" r:id="rId12"/>
    <p:sldId id="262" r:id="rId13"/>
    <p:sldId id="264" r:id="rId14"/>
    <p:sldId id="265" r:id="rId15"/>
    <p:sldId id="305" r:id="rId16"/>
    <p:sldId id="306" r:id="rId17"/>
    <p:sldId id="307" r:id="rId18"/>
    <p:sldId id="266" r:id="rId19"/>
    <p:sldId id="287" r:id="rId20"/>
    <p:sldId id="288" r:id="rId21"/>
    <p:sldId id="271" r:id="rId22"/>
    <p:sldId id="272" r:id="rId23"/>
    <p:sldId id="291" r:id="rId24"/>
    <p:sldId id="273" r:id="rId25"/>
    <p:sldId id="300" r:id="rId26"/>
    <p:sldId id="274" r:id="rId27"/>
    <p:sldId id="296" r:id="rId28"/>
    <p:sldId id="276" r:id="rId29"/>
    <p:sldId id="275" r:id="rId30"/>
    <p:sldId id="292" r:id="rId31"/>
    <p:sldId id="293" r:id="rId32"/>
    <p:sldId id="297" r:id="rId33"/>
    <p:sldId id="277" r:id="rId34"/>
    <p:sldId id="278" r:id="rId35"/>
    <p:sldId id="279" r:id="rId36"/>
    <p:sldId id="301" r:id="rId37"/>
    <p:sldId id="302" r:id="rId38"/>
    <p:sldId id="303" r:id="rId3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467" autoAdjust="0"/>
  </p:normalViewPr>
  <p:slideViewPr>
    <p:cSldViewPr snapToGrid="0" snapToObjects="1">
      <p:cViewPr>
        <p:scale>
          <a:sx n="70" d="100"/>
          <a:sy n="70" d="100"/>
        </p:scale>
        <p:origin x="-1290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diagrams/_rels/data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_rels/data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iagrams/_rels/data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image" Target="../media/image4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diagrams/_rels/drawing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image" Target="../media/image10.png"/></Relationships>
</file>

<file path=ppt/diagrams/_rels/drawing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image" Target="../media/image13.png"/></Relationships>
</file>

<file path=ppt/diagrams/_rels/drawing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image" Target="../media/image7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2_5">
  <dgm:title val=""/>
  <dgm:desc val=""/>
  <dgm:catLst>
    <dgm:cat type="accent2" pri="11500"/>
  </dgm:catLst>
  <dgm:styleLbl name="node0">
    <dgm:fillClrLst meth="cycle">
      <a:schemeClr val="accent2">
        <a:alpha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>
        <a:alpha val="90000"/>
      </a:schemeClr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>
        <a:alpha val="90000"/>
      </a:schemeClr>
      <a:schemeClr val="accent2">
        <a:alpha val="5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/>
    <dgm:txEffectClrLst/>
  </dgm:styleLbl>
  <dgm:styleLbl name="lnNode1">
    <dgm:fillClrLst>
      <a:schemeClr val="accent2">
        <a:shade val="90000"/>
      </a:schemeClr>
      <a:schemeClr val="accent2">
        <a:alpha val="50000"/>
        <a:tint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shade val="80000"/>
        <a:alpha val="50000"/>
      </a:schemeClr>
      <a:schemeClr val="accent2">
        <a:alpha val="2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>
        <a:alpha val="3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  <a:alpha val="90000"/>
      </a:schemeClr>
      <a:schemeClr val="accent2">
        <a:tint val="20000"/>
        <a:alpha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2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f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bgSibTrans2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/>
    <dgm:txEffectClrLst/>
  </dgm:styleLbl>
  <dgm:styleLbl name="sibTrans1D1">
    <dgm:fillClrLst>
      <a:schemeClr val="accent2">
        <a:shade val="90000"/>
      </a:schemeClr>
      <a:schemeClr val="accent2">
        <a:tint val="50000"/>
      </a:schemeClr>
    </dgm:fillClrLst>
    <dgm:linClrLst>
      <a:schemeClr val="accent2">
        <a:shade val="90000"/>
      </a:schemeClr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2">
        <a:alpha val="90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>
        <a:alpha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/>
    <dgm:txEffectClrLst/>
  </dgm:styleLbl>
  <dgm:styleLbl name="parChTrans2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parChTrans1D1">
    <dgm:fillClrLst meth="repeat">
      <a:schemeClr val="accent2">
        <a:shade val="8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>
        <a:alpha val="90000"/>
      </a:schemeClr>
      <a:schemeClr val="accent2">
        <a:alpha val="5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alpha val="90000"/>
        <a:tint val="40000"/>
      </a:schemeClr>
      <a:schemeClr val="accent2">
        <a:alpha val="5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>
        <a:tint val="90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>
        <a:tint val="5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1_3">
  <dgm:title val=""/>
  <dgm:desc val=""/>
  <dgm:catLst>
    <dgm:cat type="accent1" pri="11300"/>
  </dgm:catLst>
  <dgm:styleLbl name="node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1">
        <a:shade val="80000"/>
      </a:schemeClr>
      <a:schemeClr val="accent1">
        <a:tint val="7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/>
    <dgm:txEffectClrLst/>
  </dgm:styleLbl>
  <dgm:styleLbl name="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lnNode1">
    <dgm:fillClrLst>
      <a:schemeClr val="accent1">
        <a:shade val="80000"/>
      </a:schemeClr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1">
        <a:shade val="80000"/>
        <a:alpha val="50000"/>
      </a:schemeClr>
      <a:schemeClr val="accent1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/>
    <dgm:txEffectClrLst/>
  </dgm:styleLbl>
  <dgm:styleLbl name="f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1">
        <a:shade val="90000"/>
      </a:schemeClr>
      <a:schemeClr val="accent1">
        <a:tint val="70000"/>
      </a:schemeClr>
    </dgm:fillClrLst>
    <dgm:linClrLst>
      <a:schemeClr val="accent1">
        <a:shade val="90000"/>
      </a:schemeClr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1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1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1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>
        <a:tint val="90000"/>
      </a:schemeClr>
    </dgm:fillClrLst>
    <dgm:linClrLst meth="repeat">
      <a:schemeClr val="accent1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1">
        <a:tint val="50000"/>
      </a:schemeClr>
    </dgm:fillClrLst>
    <dgm:linClrLst meth="repeat">
      <a:schemeClr val="accent1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>
        <a:shade val="8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>
        <a:tint val="99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>
        <a:tint val="8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>
        <a:tint val="7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1">
        <a:shade val="80000"/>
      </a:schemeClr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9186CB49-0CC6-43E2-A25A-995154E0200C}" type="doc">
      <dgm:prSet loTypeId="urn:microsoft.com/office/officeart/2005/8/layout/pList2" loCatId="list" qsTypeId="urn:microsoft.com/office/officeart/2005/8/quickstyle/simple1" qsCatId="simple" csTypeId="urn:microsoft.com/office/officeart/2005/8/colors/accent2_5" csCatId="accent2" phldr="1"/>
      <dgm:spPr/>
      <dgm:t>
        <a:bodyPr/>
        <a:lstStyle/>
        <a:p>
          <a:endParaRPr lang="en-US"/>
        </a:p>
      </dgm:t>
    </dgm:pt>
    <dgm:pt modelId="{399FB465-73D8-409A-B4E1-619860DC4284}">
      <dgm:prSet phldrT="[Text]" custT="1"/>
      <dgm:spPr/>
      <dgm:t>
        <a:bodyPr vert="vert270" anchor="ctr"/>
        <a:lstStyle/>
        <a:p>
          <a:r>
            <a:rPr kumimoji="1" lang="en-US" altLang="ja-JP" sz="2600" dirty="0" smtClean="0"/>
            <a:t>H</a:t>
          </a:r>
          <a:r>
            <a:rPr lang="en-US" sz="2600" dirty="0" smtClean="0"/>
            <a:t>uman-Computer Interfaces</a:t>
          </a:r>
          <a:endParaRPr lang="en-US" sz="2600" dirty="0"/>
        </a:p>
      </dgm:t>
    </dgm:pt>
    <dgm:pt modelId="{909D541D-E7EA-40AA-9068-BE8FAF065BE0}" type="parTrans" cxnId="{C446D4F6-CF00-41CF-A8ED-F1C3B5D7EBF3}">
      <dgm:prSet/>
      <dgm:spPr/>
      <dgm:t>
        <a:bodyPr/>
        <a:lstStyle/>
        <a:p>
          <a:endParaRPr lang="en-US"/>
        </a:p>
      </dgm:t>
    </dgm:pt>
    <dgm:pt modelId="{22099BE4-3103-46EE-A6B1-0B95E278F2BB}" type="sibTrans" cxnId="{C446D4F6-CF00-41CF-A8ED-F1C3B5D7EBF3}">
      <dgm:prSet/>
      <dgm:spPr/>
      <dgm:t>
        <a:bodyPr/>
        <a:lstStyle/>
        <a:p>
          <a:endParaRPr lang="en-US"/>
        </a:p>
      </dgm:t>
    </dgm:pt>
    <dgm:pt modelId="{1DA2EEC8-6AE9-4B17-9C3D-60E42417AB92}">
      <dgm:prSet/>
      <dgm:spPr/>
      <dgm:t>
        <a:bodyPr vert="vert270" anchor="ctr"/>
        <a:lstStyle/>
        <a:p>
          <a:r>
            <a:rPr lang="en-US" dirty="0" smtClean="0"/>
            <a:t>Human Behavior Analysis</a:t>
          </a:r>
        </a:p>
      </dgm:t>
    </dgm:pt>
    <dgm:pt modelId="{9615B767-290C-4E7C-BFAC-71536A6A115A}" type="parTrans" cxnId="{5839AA19-E48E-4CD1-9714-AED03A1F0C60}">
      <dgm:prSet/>
      <dgm:spPr/>
      <dgm:t>
        <a:bodyPr/>
        <a:lstStyle/>
        <a:p>
          <a:endParaRPr lang="en-US"/>
        </a:p>
      </dgm:t>
    </dgm:pt>
    <dgm:pt modelId="{3CDC8C57-A120-4C96-A8FD-C7502BAA68AE}" type="sibTrans" cxnId="{5839AA19-E48E-4CD1-9714-AED03A1F0C60}">
      <dgm:prSet/>
      <dgm:spPr/>
      <dgm:t>
        <a:bodyPr/>
        <a:lstStyle/>
        <a:p>
          <a:endParaRPr lang="en-US"/>
        </a:p>
      </dgm:t>
    </dgm:pt>
    <dgm:pt modelId="{28C4797E-A895-414C-ABE1-79924CCF3F8A}">
      <dgm:prSet custT="1"/>
      <dgm:spPr/>
      <dgm:t>
        <a:bodyPr vert="vert270" anchor="ctr"/>
        <a:lstStyle/>
        <a:p>
          <a:r>
            <a:rPr lang="en-US" sz="2600" dirty="0" smtClean="0"/>
            <a:t>Video Communication/Compression</a:t>
          </a:r>
        </a:p>
      </dgm:t>
    </dgm:pt>
    <dgm:pt modelId="{3FBE0F9C-59DD-4966-8FDD-132B70389E7A}" type="parTrans" cxnId="{561E6165-DBD8-4F9F-B7C7-73E53507A906}">
      <dgm:prSet/>
      <dgm:spPr/>
      <dgm:t>
        <a:bodyPr/>
        <a:lstStyle/>
        <a:p>
          <a:endParaRPr lang="en-US"/>
        </a:p>
      </dgm:t>
    </dgm:pt>
    <dgm:pt modelId="{E0EC4EF9-5BBB-48D6-8E18-488FB10A13C2}" type="sibTrans" cxnId="{561E6165-DBD8-4F9F-B7C7-73E53507A906}">
      <dgm:prSet/>
      <dgm:spPr/>
      <dgm:t>
        <a:bodyPr/>
        <a:lstStyle/>
        <a:p>
          <a:endParaRPr lang="en-US"/>
        </a:p>
      </dgm:t>
    </dgm:pt>
    <dgm:pt modelId="{96D33D4F-C9FF-48F0-9BCD-056867992BAB}">
      <dgm:prSet custT="1"/>
      <dgm:spPr/>
      <dgm:t>
        <a:bodyPr vert="vert270" anchor="ctr"/>
        <a:lstStyle/>
        <a:p>
          <a:r>
            <a:rPr lang="en-US" sz="2600" dirty="0" smtClean="0"/>
            <a:t>Virtual/ Augmented Reality</a:t>
          </a:r>
        </a:p>
      </dgm:t>
    </dgm:pt>
    <dgm:pt modelId="{78B37042-70AC-4413-BB32-6363DBBAF079}" type="parTrans" cxnId="{97BB04E4-75C7-43A4-B3A3-246BCA9B1C3A}">
      <dgm:prSet/>
      <dgm:spPr/>
      <dgm:t>
        <a:bodyPr/>
        <a:lstStyle/>
        <a:p>
          <a:endParaRPr lang="en-US"/>
        </a:p>
      </dgm:t>
    </dgm:pt>
    <dgm:pt modelId="{57138938-387D-45F3-9C2F-EA7A2B48DE94}" type="sibTrans" cxnId="{97BB04E4-75C7-43A4-B3A3-246BCA9B1C3A}">
      <dgm:prSet/>
      <dgm:spPr/>
      <dgm:t>
        <a:bodyPr/>
        <a:lstStyle/>
        <a:p>
          <a:endParaRPr lang="en-US"/>
        </a:p>
      </dgm:t>
    </dgm:pt>
    <dgm:pt modelId="{F087E870-94D7-4A66-9631-B65CF97E2FC0}">
      <dgm:prSet custT="1"/>
      <dgm:spPr/>
      <dgm:t>
        <a:bodyPr vert="vert270" anchor="ctr"/>
        <a:lstStyle/>
        <a:p>
          <a:r>
            <a:rPr lang="en-US" sz="2600" smtClean="0"/>
            <a:t>Surveillance</a:t>
          </a:r>
          <a:endParaRPr lang="en-US" sz="2600" dirty="0" smtClean="0"/>
        </a:p>
      </dgm:t>
    </dgm:pt>
    <dgm:pt modelId="{ECF60F6C-13F3-4885-922E-BE35BC4DF0BF}" type="parTrans" cxnId="{D94CDA9D-31D3-4858-A29A-5B47618F6155}">
      <dgm:prSet/>
      <dgm:spPr/>
      <dgm:t>
        <a:bodyPr/>
        <a:lstStyle/>
        <a:p>
          <a:endParaRPr lang="en-US"/>
        </a:p>
      </dgm:t>
    </dgm:pt>
    <dgm:pt modelId="{4234C287-026B-4CD8-969F-6AFD66F93ECA}" type="sibTrans" cxnId="{D94CDA9D-31D3-4858-A29A-5B47618F6155}">
      <dgm:prSet/>
      <dgm:spPr/>
      <dgm:t>
        <a:bodyPr/>
        <a:lstStyle/>
        <a:p>
          <a:endParaRPr lang="en-US"/>
        </a:p>
      </dgm:t>
    </dgm:pt>
    <dgm:pt modelId="{A0A76B17-5DAB-4C64-AE8F-D4A9CEB5F9BC}" type="pres">
      <dgm:prSet presAssocID="{9186CB49-0CC6-43E2-A25A-995154E0200C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E68EC92B-8FBD-4064-86C2-512F10B2AC21}" type="pres">
      <dgm:prSet presAssocID="{9186CB49-0CC6-43E2-A25A-995154E0200C}" presName="bkgdShp" presStyleLbl="alignAccFollowNode1" presStyleIdx="0" presStyleCnt="1" custLinFactNeighborX="172"/>
      <dgm:spPr/>
    </dgm:pt>
    <dgm:pt modelId="{D3894F56-BCFD-4E01-B34B-F584A90865F2}" type="pres">
      <dgm:prSet presAssocID="{9186CB49-0CC6-43E2-A25A-995154E0200C}" presName="linComp" presStyleCnt="0"/>
      <dgm:spPr/>
    </dgm:pt>
    <dgm:pt modelId="{13CFA464-0BAB-40FC-9DE4-4EA12DFDB2EE}" type="pres">
      <dgm:prSet presAssocID="{399FB465-73D8-409A-B4E1-619860DC4284}" presName="compNode" presStyleCnt="0"/>
      <dgm:spPr/>
    </dgm:pt>
    <dgm:pt modelId="{D149F331-34BD-4749-ACAE-58C73BA4C74A}" type="pres">
      <dgm:prSet presAssocID="{399FB465-73D8-409A-B4E1-619860DC4284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1A7D28A-083A-412C-B4AF-099FC0451005}" type="pres">
      <dgm:prSet presAssocID="{399FB465-73D8-409A-B4E1-619860DC4284}" presName="invisiNode" presStyleLbl="node1" presStyleIdx="0" presStyleCnt="5"/>
      <dgm:spPr/>
    </dgm:pt>
    <dgm:pt modelId="{8CFE527E-76E0-4E50-80A3-6E186B4D3136}" type="pres">
      <dgm:prSet presAssocID="{399FB465-73D8-409A-B4E1-619860DC4284}" presName="imagNode" presStyleLbl="fgImgPlace1" presStyleIdx="0" presStyleCnt="5" custLinFactNeighborX="3944"/>
      <dgm:spPr>
        <a:blipFill dpi="0" rotWithShape="1">
          <a:blip xmlns:r="http://schemas.openxmlformats.org/officeDocument/2006/relationships" r:embed="rId1"/>
          <a:srcRect/>
          <a:stretch>
            <a:fillRect l="-141239" t="2782" r="-143273" b="293"/>
          </a:stretch>
        </a:blipFill>
      </dgm:spPr>
    </dgm:pt>
    <dgm:pt modelId="{2E00A24C-1A56-41AE-B0CE-29EADE553716}" type="pres">
      <dgm:prSet presAssocID="{22099BE4-3103-46EE-A6B1-0B95E278F2BB}" presName="sibTrans" presStyleLbl="sibTrans2D1" presStyleIdx="0" presStyleCnt="0"/>
      <dgm:spPr/>
      <dgm:t>
        <a:bodyPr/>
        <a:lstStyle/>
        <a:p>
          <a:endParaRPr lang="en-US"/>
        </a:p>
      </dgm:t>
    </dgm:pt>
    <dgm:pt modelId="{9870ABCA-A76C-45EA-9692-6CBF100B8FB0}" type="pres">
      <dgm:prSet presAssocID="{1DA2EEC8-6AE9-4B17-9C3D-60E42417AB92}" presName="compNode" presStyleCnt="0"/>
      <dgm:spPr/>
    </dgm:pt>
    <dgm:pt modelId="{C4317377-D72A-4E64-9928-00E5DE5D44E0}" type="pres">
      <dgm:prSet presAssocID="{1DA2EEC8-6AE9-4B17-9C3D-60E42417AB92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E25A22F-BA70-47A2-8E81-97D54B23B9F0}" type="pres">
      <dgm:prSet presAssocID="{1DA2EEC8-6AE9-4B17-9C3D-60E42417AB92}" presName="invisiNode" presStyleLbl="node1" presStyleIdx="1" presStyleCnt="5"/>
      <dgm:spPr/>
    </dgm:pt>
    <dgm:pt modelId="{866A7505-3072-419F-8B39-B47119540DF3}" type="pres">
      <dgm:prSet presAssocID="{1DA2EEC8-6AE9-4B17-9C3D-60E42417AB92}" presName="imagNode" presStyleLbl="fgImgPlace1" presStyleIdx="1" presStyleCnt="5"/>
      <dgm:spPr>
        <a:blipFill dpi="0" rotWithShape="1">
          <a:blip xmlns:r="http://schemas.openxmlformats.org/officeDocument/2006/relationships" r:embed="rId2"/>
          <a:srcRect/>
          <a:stretch>
            <a:fillRect l="-171597" t="2779" r="-23" b="-2779"/>
          </a:stretch>
        </a:blipFill>
      </dgm:spPr>
    </dgm:pt>
    <dgm:pt modelId="{826B1B4F-6A04-4086-97DA-F9CA286698E5}" type="pres">
      <dgm:prSet presAssocID="{3CDC8C57-A120-4C96-A8FD-C7502BAA68AE}" presName="sibTrans" presStyleLbl="sibTrans2D1" presStyleIdx="0" presStyleCnt="0"/>
      <dgm:spPr/>
      <dgm:t>
        <a:bodyPr/>
        <a:lstStyle/>
        <a:p>
          <a:endParaRPr lang="en-US"/>
        </a:p>
      </dgm:t>
    </dgm:pt>
    <dgm:pt modelId="{FE053DB5-3E70-4FF0-A4FF-B65A5CAB2CA9}" type="pres">
      <dgm:prSet presAssocID="{28C4797E-A895-414C-ABE1-79924CCF3F8A}" presName="compNode" presStyleCnt="0"/>
      <dgm:spPr/>
    </dgm:pt>
    <dgm:pt modelId="{FB601EDD-B92E-438F-822E-5BD2EE8E02EB}" type="pres">
      <dgm:prSet presAssocID="{28C4797E-A895-414C-ABE1-79924CCF3F8A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BFB079C-F01A-43F7-A4C5-C2C03CC564B1}" type="pres">
      <dgm:prSet presAssocID="{28C4797E-A895-414C-ABE1-79924CCF3F8A}" presName="invisiNode" presStyleLbl="node1" presStyleIdx="2" presStyleCnt="5"/>
      <dgm:spPr/>
    </dgm:pt>
    <dgm:pt modelId="{247785D5-FBF1-4FAD-8342-924B653A5C84}" type="pres">
      <dgm:prSet presAssocID="{28C4797E-A895-414C-ABE1-79924CCF3F8A}" presName="imagNode" presStyleLbl="fgImgPlace1" presStyleIdx="2" presStyleCnt="5" custLinFactNeighborX="0"/>
      <dgm:spPr>
        <a:blipFill dpi="0" rotWithShape="1">
          <a:blip xmlns:r="http://schemas.openxmlformats.org/officeDocument/2006/relationships" r:embed="rId3"/>
          <a:srcRect/>
          <a:stretch>
            <a:fillRect l="-57332" t="2779" r="-37610" b="-2779"/>
          </a:stretch>
        </a:blipFill>
      </dgm:spPr>
    </dgm:pt>
    <dgm:pt modelId="{1EB7BC86-8A87-4C56-B21E-CD352A600416}" type="pres">
      <dgm:prSet presAssocID="{E0EC4EF9-5BBB-48D6-8E18-488FB10A13C2}" presName="sibTrans" presStyleLbl="sibTrans2D1" presStyleIdx="0" presStyleCnt="0"/>
      <dgm:spPr/>
      <dgm:t>
        <a:bodyPr/>
        <a:lstStyle/>
        <a:p>
          <a:endParaRPr lang="en-US"/>
        </a:p>
      </dgm:t>
    </dgm:pt>
    <dgm:pt modelId="{A8176E27-0AF3-4744-BA73-A6F6D32F6F43}" type="pres">
      <dgm:prSet presAssocID="{96D33D4F-C9FF-48F0-9BCD-056867992BAB}" presName="compNode" presStyleCnt="0"/>
      <dgm:spPr/>
    </dgm:pt>
    <dgm:pt modelId="{BEB7FAEB-0D10-4184-8668-6DF369A81B01}" type="pres">
      <dgm:prSet presAssocID="{96D33D4F-C9FF-48F0-9BCD-056867992BAB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60E8B16-0976-487B-8FA5-6F25846AE41B}" type="pres">
      <dgm:prSet presAssocID="{96D33D4F-C9FF-48F0-9BCD-056867992BAB}" presName="invisiNode" presStyleLbl="node1" presStyleIdx="3" presStyleCnt="5"/>
      <dgm:spPr/>
    </dgm:pt>
    <dgm:pt modelId="{A976ED6A-DED3-46F3-BF6A-9E62FA3FD62C}" type="pres">
      <dgm:prSet presAssocID="{96D33D4F-C9FF-48F0-9BCD-056867992BAB}" presName="imagNode" presStyleLbl="fgImgPlace1" presStyleIdx="3" presStyleCnt="5"/>
      <dgm:spPr>
        <a:blipFill rotWithShape="1">
          <a:blip xmlns:r="http://schemas.openxmlformats.org/officeDocument/2006/relationships" r:embed="rId4"/>
          <a:stretch>
            <a:fillRect/>
          </a:stretch>
        </a:blipFill>
      </dgm:spPr>
    </dgm:pt>
    <dgm:pt modelId="{E6FBA57C-3665-4CCD-9DA7-16AB9F97BF43}" type="pres">
      <dgm:prSet presAssocID="{57138938-387D-45F3-9C2F-EA7A2B48DE94}" presName="sibTrans" presStyleLbl="sibTrans2D1" presStyleIdx="0" presStyleCnt="0"/>
      <dgm:spPr/>
      <dgm:t>
        <a:bodyPr/>
        <a:lstStyle/>
        <a:p>
          <a:endParaRPr lang="en-US"/>
        </a:p>
      </dgm:t>
    </dgm:pt>
    <dgm:pt modelId="{1592E8C7-B2D4-495D-BE7B-CB89C3F82681}" type="pres">
      <dgm:prSet presAssocID="{F087E870-94D7-4A66-9631-B65CF97E2FC0}" presName="compNode" presStyleCnt="0"/>
      <dgm:spPr/>
    </dgm:pt>
    <dgm:pt modelId="{2CA84F99-7639-40C1-9301-856A49028436}" type="pres">
      <dgm:prSet presAssocID="{F087E870-94D7-4A66-9631-B65CF97E2FC0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E3CF245-8D5B-40AB-9B94-33C7EE7DEAAE}" type="pres">
      <dgm:prSet presAssocID="{F087E870-94D7-4A66-9631-B65CF97E2FC0}" presName="invisiNode" presStyleLbl="node1" presStyleIdx="4" presStyleCnt="5"/>
      <dgm:spPr/>
    </dgm:pt>
    <dgm:pt modelId="{316D6504-FF4A-45FC-90CE-68373CC4719E}" type="pres">
      <dgm:prSet presAssocID="{F087E870-94D7-4A66-9631-B65CF97E2FC0}" presName="imagNode" presStyleLbl="fgImgPlace1" presStyleIdx="4" presStyleCnt="5"/>
      <dgm:spPr>
        <a:blipFill rotWithShape="1">
          <a:blip xmlns:r="http://schemas.openxmlformats.org/officeDocument/2006/relationships" r:embed="rId5"/>
          <a:stretch>
            <a:fillRect/>
          </a:stretch>
        </a:blipFill>
      </dgm:spPr>
    </dgm:pt>
  </dgm:ptLst>
  <dgm:cxnLst>
    <dgm:cxn modelId="{CFC46E11-32AA-4475-9840-0413E1B86E06}" type="presOf" srcId="{E0EC4EF9-5BBB-48D6-8E18-488FB10A13C2}" destId="{1EB7BC86-8A87-4C56-B21E-CD352A600416}" srcOrd="0" destOrd="0" presId="urn:microsoft.com/office/officeart/2005/8/layout/pList2"/>
    <dgm:cxn modelId="{CDE6335C-80C7-45FA-9B0D-BABF26CA7302}" type="presOf" srcId="{1DA2EEC8-6AE9-4B17-9C3D-60E42417AB92}" destId="{C4317377-D72A-4E64-9928-00E5DE5D44E0}" srcOrd="0" destOrd="0" presId="urn:microsoft.com/office/officeart/2005/8/layout/pList2"/>
    <dgm:cxn modelId="{A44AAB9B-D6E6-4D4A-92A0-B864C9BBA9B1}" type="presOf" srcId="{9186CB49-0CC6-43E2-A25A-995154E0200C}" destId="{A0A76B17-5DAB-4C64-AE8F-D4A9CEB5F9BC}" srcOrd="0" destOrd="0" presId="urn:microsoft.com/office/officeart/2005/8/layout/pList2"/>
    <dgm:cxn modelId="{812051A9-FDB8-4C12-AD99-EF1370CC84F3}" type="presOf" srcId="{96D33D4F-C9FF-48F0-9BCD-056867992BAB}" destId="{BEB7FAEB-0D10-4184-8668-6DF369A81B01}" srcOrd="0" destOrd="0" presId="urn:microsoft.com/office/officeart/2005/8/layout/pList2"/>
    <dgm:cxn modelId="{C81385F9-4FBB-487B-98ED-9C1EB9A4C085}" type="presOf" srcId="{399FB465-73D8-409A-B4E1-619860DC4284}" destId="{D149F331-34BD-4749-ACAE-58C73BA4C74A}" srcOrd="0" destOrd="0" presId="urn:microsoft.com/office/officeart/2005/8/layout/pList2"/>
    <dgm:cxn modelId="{D94CDA9D-31D3-4858-A29A-5B47618F6155}" srcId="{9186CB49-0CC6-43E2-A25A-995154E0200C}" destId="{F087E870-94D7-4A66-9631-B65CF97E2FC0}" srcOrd="4" destOrd="0" parTransId="{ECF60F6C-13F3-4885-922E-BE35BC4DF0BF}" sibTransId="{4234C287-026B-4CD8-969F-6AFD66F93ECA}"/>
    <dgm:cxn modelId="{97BB04E4-75C7-43A4-B3A3-246BCA9B1C3A}" srcId="{9186CB49-0CC6-43E2-A25A-995154E0200C}" destId="{96D33D4F-C9FF-48F0-9BCD-056867992BAB}" srcOrd="3" destOrd="0" parTransId="{78B37042-70AC-4413-BB32-6363DBBAF079}" sibTransId="{57138938-387D-45F3-9C2F-EA7A2B48DE94}"/>
    <dgm:cxn modelId="{582880DA-F3FE-45DD-84BE-4FE8CBF4D532}" type="presOf" srcId="{22099BE4-3103-46EE-A6B1-0B95E278F2BB}" destId="{2E00A24C-1A56-41AE-B0CE-29EADE553716}" srcOrd="0" destOrd="0" presId="urn:microsoft.com/office/officeart/2005/8/layout/pList2"/>
    <dgm:cxn modelId="{5839AA19-E48E-4CD1-9714-AED03A1F0C60}" srcId="{9186CB49-0CC6-43E2-A25A-995154E0200C}" destId="{1DA2EEC8-6AE9-4B17-9C3D-60E42417AB92}" srcOrd="1" destOrd="0" parTransId="{9615B767-290C-4E7C-BFAC-71536A6A115A}" sibTransId="{3CDC8C57-A120-4C96-A8FD-C7502BAA68AE}"/>
    <dgm:cxn modelId="{561E6165-DBD8-4F9F-B7C7-73E53507A906}" srcId="{9186CB49-0CC6-43E2-A25A-995154E0200C}" destId="{28C4797E-A895-414C-ABE1-79924CCF3F8A}" srcOrd="2" destOrd="0" parTransId="{3FBE0F9C-59DD-4966-8FDD-132B70389E7A}" sibTransId="{E0EC4EF9-5BBB-48D6-8E18-488FB10A13C2}"/>
    <dgm:cxn modelId="{A9FD1F80-B07B-4CE4-B6C7-58AB00621EC0}" type="presOf" srcId="{57138938-387D-45F3-9C2F-EA7A2B48DE94}" destId="{E6FBA57C-3665-4CCD-9DA7-16AB9F97BF43}" srcOrd="0" destOrd="0" presId="urn:microsoft.com/office/officeart/2005/8/layout/pList2"/>
    <dgm:cxn modelId="{4CB612A4-3EAF-4D8B-BB41-46A2A4EA5889}" type="presOf" srcId="{F087E870-94D7-4A66-9631-B65CF97E2FC0}" destId="{2CA84F99-7639-40C1-9301-856A49028436}" srcOrd="0" destOrd="0" presId="urn:microsoft.com/office/officeart/2005/8/layout/pList2"/>
    <dgm:cxn modelId="{F7B6C400-5D9A-4097-A47B-7C82485072E0}" type="presOf" srcId="{3CDC8C57-A120-4C96-A8FD-C7502BAA68AE}" destId="{826B1B4F-6A04-4086-97DA-F9CA286698E5}" srcOrd="0" destOrd="0" presId="urn:microsoft.com/office/officeart/2005/8/layout/pList2"/>
    <dgm:cxn modelId="{C446D4F6-CF00-41CF-A8ED-F1C3B5D7EBF3}" srcId="{9186CB49-0CC6-43E2-A25A-995154E0200C}" destId="{399FB465-73D8-409A-B4E1-619860DC4284}" srcOrd="0" destOrd="0" parTransId="{909D541D-E7EA-40AA-9068-BE8FAF065BE0}" sibTransId="{22099BE4-3103-46EE-A6B1-0B95E278F2BB}"/>
    <dgm:cxn modelId="{AAEFAC3A-4C9A-45A1-B8BE-886A76CE5F8D}" type="presOf" srcId="{28C4797E-A895-414C-ABE1-79924CCF3F8A}" destId="{FB601EDD-B92E-438F-822E-5BD2EE8E02EB}" srcOrd="0" destOrd="0" presId="urn:microsoft.com/office/officeart/2005/8/layout/pList2"/>
    <dgm:cxn modelId="{CDB6AF2A-D7E2-49FD-B3A3-5467B5261CF7}" type="presParOf" srcId="{A0A76B17-5DAB-4C64-AE8F-D4A9CEB5F9BC}" destId="{E68EC92B-8FBD-4064-86C2-512F10B2AC21}" srcOrd="0" destOrd="0" presId="urn:microsoft.com/office/officeart/2005/8/layout/pList2"/>
    <dgm:cxn modelId="{E3037686-CC32-40E3-94AC-C2475DE2074E}" type="presParOf" srcId="{A0A76B17-5DAB-4C64-AE8F-D4A9CEB5F9BC}" destId="{D3894F56-BCFD-4E01-B34B-F584A90865F2}" srcOrd="1" destOrd="0" presId="urn:microsoft.com/office/officeart/2005/8/layout/pList2"/>
    <dgm:cxn modelId="{0ABA6CAD-10E9-402B-BF2B-4C72B0628E03}" type="presParOf" srcId="{D3894F56-BCFD-4E01-B34B-F584A90865F2}" destId="{13CFA464-0BAB-40FC-9DE4-4EA12DFDB2EE}" srcOrd="0" destOrd="0" presId="urn:microsoft.com/office/officeart/2005/8/layout/pList2"/>
    <dgm:cxn modelId="{378F5F58-B420-435F-A2CD-A6F95D27EEE2}" type="presParOf" srcId="{13CFA464-0BAB-40FC-9DE4-4EA12DFDB2EE}" destId="{D149F331-34BD-4749-ACAE-58C73BA4C74A}" srcOrd="0" destOrd="0" presId="urn:microsoft.com/office/officeart/2005/8/layout/pList2"/>
    <dgm:cxn modelId="{C375CE61-F2D9-425F-AECF-84163A78BE62}" type="presParOf" srcId="{13CFA464-0BAB-40FC-9DE4-4EA12DFDB2EE}" destId="{F1A7D28A-083A-412C-B4AF-099FC0451005}" srcOrd="1" destOrd="0" presId="urn:microsoft.com/office/officeart/2005/8/layout/pList2"/>
    <dgm:cxn modelId="{ACBB522B-73F9-4F22-BBBE-7DEDDB40308F}" type="presParOf" srcId="{13CFA464-0BAB-40FC-9DE4-4EA12DFDB2EE}" destId="{8CFE527E-76E0-4E50-80A3-6E186B4D3136}" srcOrd="2" destOrd="0" presId="urn:microsoft.com/office/officeart/2005/8/layout/pList2"/>
    <dgm:cxn modelId="{270A93EF-EFA9-494E-AC76-A2CC35862A20}" type="presParOf" srcId="{D3894F56-BCFD-4E01-B34B-F584A90865F2}" destId="{2E00A24C-1A56-41AE-B0CE-29EADE553716}" srcOrd="1" destOrd="0" presId="urn:microsoft.com/office/officeart/2005/8/layout/pList2"/>
    <dgm:cxn modelId="{80BAAD58-2B6E-43F9-8A61-5F8B89E72E5D}" type="presParOf" srcId="{D3894F56-BCFD-4E01-B34B-F584A90865F2}" destId="{9870ABCA-A76C-45EA-9692-6CBF100B8FB0}" srcOrd="2" destOrd="0" presId="urn:microsoft.com/office/officeart/2005/8/layout/pList2"/>
    <dgm:cxn modelId="{2F948741-E241-4B62-ADB7-62EA971A93F3}" type="presParOf" srcId="{9870ABCA-A76C-45EA-9692-6CBF100B8FB0}" destId="{C4317377-D72A-4E64-9928-00E5DE5D44E0}" srcOrd="0" destOrd="0" presId="urn:microsoft.com/office/officeart/2005/8/layout/pList2"/>
    <dgm:cxn modelId="{D334CD78-065B-4A70-9E67-4002EF4244B8}" type="presParOf" srcId="{9870ABCA-A76C-45EA-9692-6CBF100B8FB0}" destId="{7E25A22F-BA70-47A2-8E81-97D54B23B9F0}" srcOrd="1" destOrd="0" presId="urn:microsoft.com/office/officeart/2005/8/layout/pList2"/>
    <dgm:cxn modelId="{0E98F7FB-20FB-4C1E-84B2-CB277FBA1DD5}" type="presParOf" srcId="{9870ABCA-A76C-45EA-9692-6CBF100B8FB0}" destId="{866A7505-3072-419F-8B39-B47119540DF3}" srcOrd="2" destOrd="0" presId="urn:microsoft.com/office/officeart/2005/8/layout/pList2"/>
    <dgm:cxn modelId="{3FDE6669-5268-4148-8D74-580563765213}" type="presParOf" srcId="{D3894F56-BCFD-4E01-B34B-F584A90865F2}" destId="{826B1B4F-6A04-4086-97DA-F9CA286698E5}" srcOrd="3" destOrd="0" presId="urn:microsoft.com/office/officeart/2005/8/layout/pList2"/>
    <dgm:cxn modelId="{03C234DA-FB58-45A2-815F-3EA14462E2DC}" type="presParOf" srcId="{D3894F56-BCFD-4E01-B34B-F584A90865F2}" destId="{FE053DB5-3E70-4FF0-A4FF-B65A5CAB2CA9}" srcOrd="4" destOrd="0" presId="urn:microsoft.com/office/officeart/2005/8/layout/pList2"/>
    <dgm:cxn modelId="{40F65BBE-267B-4AD9-BCA4-9DC8E91B3B38}" type="presParOf" srcId="{FE053DB5-3E70-4FF0-A4FF-B65A5CAB2CA9}" destId="{FB601EDD-B92E-438F-822E-5BD2EE8E02EB}" srcOrd="0" destOrd="0" presId="urn:microsoft.com/office/officeart/2005/8/layout/pList2"/>
    <dgm:cxn modelId="{4142B924-E755-43CD-AAE2-0AA9F8E45C60}" type="presParOf" srcId="{FE053DB5-3E70-4FF0-A4FF-B65A5CAB2CA9}" destId="{6BFB079C-F01A-43F7-A4C5-C2C03CC564B1}" srcOrd="1" destOrd="0" presId="urn:microsoft.com/office/officeart/2005/8/layout/pList2"/>
    <dgm:cxn modelId="{C3E7B41C-19C3-4057-AC0F-4F1656310BA1}" type="presParOf" srcId="{FE053DB5-3E70-4FF0-A4FF-B65A5CAB2CA9}" destId="{247785D5-FBF1-4FAD-8342-924B653A5C84}" srcOrd="2" destOrd="0" presId="urn:microsoft.com/office/officeart/2005/8/layout/pList2"/>
    <dgm:cxn modelId="{AC7447A6-645C-4069-AA19-E707C8556069}" type="presParOf" srcId="{D3894F56-BCFD-4E01-B34B-F584A90865F2}" destId="{1EB7BC86-8A87-4C56-B21E-CD352A600416}" srcOrd="5" destOrd="0" presId="urn:microsoft.com/office/officeart/2005/8/layout/pList2"/>
    <dgm:cxn modelId="{67D6FE55-0A4A-4884-BD81-F7570A75C876}" type="presParOf" srcId="{D3894F56-BCFD-4E01-B34B-F584A90865F2}" destId="{A8176E27-0AF3-4744-BA73-A6F6D32F6F43}" srcOrd="6" destOrd="0" presId="urn:microsoft.com/office/officeart/2005/8/layout/pList2"/>
    <dgm:cxn modelId="{7ED71E49-694D-44E5-A480-1ECA910319E4}" type="presParOf" srcId="{A8176E27-0AF3-4744-BA73-A6F6D32F6F43}" destId="{BEB7FAEB-0D10-4184-8668-6DF369A81B01}" srcOrd="0" destOrd="0" presId="urn:microsoft.com/office/officeart/2005/8/layout/pList2"/>
    <dgm:cxn modelId="{E4AB8935-8E6C-4D75-B03E-418A942C205B}" type="presParOf" srcId="{A8176E27-0AF3-4744-BA73-A6F6D32F6F43}" destId="{660E8B16-0976-487B-8FA5-6F25846AE41B}" srcOrd="1" destOrd="0" presId="urn:microsoft.com/office/officeart/2005/8/layout/pList2"/>
    <dgm:cxn modelId="{71CE396C-C6C1-43B4-A2FD-B21DA562AB7A}" type="presParOf" srcId="{A8176E27-0AF3-4744-BA73-A6F6D32F6F43}" destId="{A976ED6A-DED3-46F3-BF6A-9E62FA3FD62C}" srcOrd="2" destOrd="0" presId="urn:microsoft.com/office/officeart/2005/8/layout/pList2"/>
    <dgm:cxn modelId="{FBFE9BC3-933E-44C5-922F-2CC29E971120}" type="presParOf" srcId="{D3894F56-BCFD-4E01-B34B-F584A90865F2}" destId="{E6FBA57C-3665-4CCD-9DA7-16AB9F97BF43}" srcOrd="7" destOrd="0" presId="urn:microsoft.com/office/officeart/2005/8/layout/pList2"/>
    <dgm:cxn modelId="{DAAD49A1-DD8B-4FEB-9237-8E92A3E4AEA6}" type="presParOf" srcId="{D3894F56-BCFD-4E01-B34B-F584A90865F2}" destId="{1592E8C7-B2D4-495D-BE7B-CB89C3F82681}" srcOrd="8" destOrd="0" presId="urn:microsoft.com/office/officeart/2005/8/layout/pList2"/>
    <dgm:cxn modelId="{121A593B-A89C-4EF5-B614-A6C0F35CFF3D}" type="presParOf" srcId="{1592E8C7-B2D4-495D-BE7B-CB89C3F82681}" destId="{2CA84F99-7639-40C1-9301-856A49028436}" srcOrd="0" destOrd="0" presId="urn:microsoft.com/office/officeart/2005/8/layout/pList2"/>
    <dgm:cxn modelId="{6EFBB9A3-5D76-4DDC-B11F-B8E654B5915A}" type="presParOf" srcId="{1592E8C7-B2D4-495D-BE7B-CB89C3F82681}" destId="{0E3CF245-8D5B-40AB-9B94-33C7EE7DEAAE}" srcOrd="1" destOrd="0" presId="urn:microsoft.com/office/officeart/2005/8/layout/pList2"/>
    <dgm:cxn modelId="{58C11653-BC20-4617-BF87-B31D53CB7125}" type="presParOf" srcId="{1592E8C7-B2D4-495D-BE7B-CB89C3F82681}" destId="{316D6504-FF4A-45FC-90CE-68373CC4719E}" srcOrd="2" destOrd="0" presId="urn:microsoft.com/office/officeart/2005/8/layout/p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3588CA9-EEE3-40F8-A683-5BACA9C1C0BF}" type="doc">
      <dgm:prSet loTypeId="urn:microsoft.com/office/officeart/2009/3/layout/OpposingIdeas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F733CFE1-9CD1-4168-B50C-3263DCB7B818}">
      <dgm:prSet/>
      <dgm:spPr/>
      <dgm:t>
        <a:bodyPr/>
        <a:lstStyle/>
        <a:p>
          <a:r>
            <a:rPr kumimoji="1" lang="en-US" altLang="ja-JP" dirty="0" smtClean="0"/>
            <a:t>Bottom-Up</a:t>
          </a:r>
          <a:endParaRPr lang="en-US" dirty="0" smtClean="0"/>
        </a:p>
      </dgm:t>
    </dgm:pt>
    <dgm:pt modelId="{509037EC-8E21-44B0-BCDF-D135041B3E94}" type="parTrans" cxnId="{CF12D301-9A75-4807-AFC6-193FA47556CA}">
      <dgm:prSet/>
      <dgm:spPr/>
      <dgm:t>
        <a:bodyPr/>
        <a:lstStyle/>
        <a:p>
          <a:endParaRPr lang="en-US"/>
        </a:p>
      </dgm:t>
    </dgm:pt>
    <dgm:pt modelId="{6549CB95-D690-4CAA-B39C-3CDF70EC54D4}" type="sibTrans" cxnId="{CF12D301-9A75-4807-AFC6-193FA47556CA}">
      <dgm:prSet/>
      <dgm:spPr/>
      <dgm:t>
        <a:bodyPr/>
        <a:lstStyle/>
        <a:p>
          <a:endParaRPr lang="en-US"/>
        </a:p>
      </dgm:t>
    </dgm:pt>
    <dgm:pt modelId="{18F9F28A-EA55-4CF7-8DED-C37E3D9CB171}">
      <dgm:prSet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* Blob Detection (not efficient)</a:t>
          </a:r>
        </a:p>
      </dgm:t>
    </dgm:pt>
    <dgm:pt modelId="{A8F125AA-711A-455A-B2F3-81C6C4BC0C73}" type="parTrans" cxnId="{DDF2EF22-AC95-47D0-B5DA-3FDD0A001437}">
      <dgm:prSet/>
      <dgm:spPr/>
      <dgm:t>
        <a:bodyPr/>
        <a:lstStyle/>
        <a:p>
          <a:endParaRPr lang="en-US"/>
        </a:p>
      </dgm:t>
    </dgm:pt>
    <dgm:pt modelId="{6F170C1C-D4E9-41EA-AA26-F56D881B43D2}" type="sibTrans" cxnId="{DDF2EF22-AC95-47D0-B5DA-3FDD0A001437}">
      <dgm:prSet/>
      <dgm:spPr/>
      <dgm:t>
        <a:bodyPr/>
        <a:lstStyle/>
        <a:p>
          <a:endParaRPr lang="en-US"/>
        </a:p>
      </dgm:t>
    </dgm:pt>
    <dgm:pt modelId="{1DA6DDD1-AD92-479A-9DFF-1ED7FB4CB197}">
      <dgm:prSet phldrT="[Text]"/>
      <dgm:spPr/>
      <dgm:t>
        <a:bodyPr/>
        <a:lstStyle/>
        <a:p>
          <a:r>
            <a:rPr kumimoji="1" lang="en-US" altLang="ja-JP" dirty="0" smtClean="0"/>
            <a:t>Top- Down</a:t>
          </a:r>
        </a:p>
      </dgm:t>
    </dgm:pt>
    <dgm:pt modelId="{33BE7D7D-65A1-455B-9558-389BE0B3101A}" type="parTrans" cxnId="{F4ADED0E-3835-4F6B-BBCA-863865356EEC}">
      <dgm:prSet/>
      <dgm:spPr/>
      <dgm:t>
        <a:bodyPr/>
        <a:lstStyle/>
        <a:p>
          <a:endParaRPr lang="en-US"/>
        </a:p>
      </dgm:t>
    </dgm:pt>
    <dgm:pt modelId="{4B270E00-6096-480B-9DC0-5658D9582502}" type="sibTrans" cxnId="{F4ADED0E-3835-4F6B-BBCA-863865356EEC}">
      <dgm:prSet/>
      <dgm:spPr/>
      <dgm:t>
        <a:bodyPr/>
        <a:lstStyle/>
        <a:p>
          <a:endParaRPr lang="en-US"/>
        </a:p>
      </dgm:t>
    </dgm:pt>
    <dgm:pt modelId="{5AD88B28-08CA-4CAD-8996-6C417DB188DF}">
      <dgm:prSet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* Model-based</a:t>
          </a:r>
        </a:p>
      </dgm:t>
    </dgm:pt>
    <dgm:pt modelId="{4AA84B70-79CA-4D60-A9E4-4D73BE72AC64}" type="parTrans" cxnId="{5F005F17-FCB8-4493-B198-C07F1910AFAE}">
      <dgm:prSet/>
      <dgm:spPr/>
      <dgm:t>
        <a:bodyPr/>
        <a:lstStyle/>
        <a:p>
          <a:endParaRPr lang="en-US"/>
        </a:p>
      </dgm:t>
    </dgm:pt>
    <dgm:pt modelId="{E391C169-DF81-4757-AA30-9A8E274280FC}" type="sibTrans" cxnId="{5F005F17-FCB8-4493-B198-C07F1910AFAE}">
      <dgm:prSet/>
      <dgm:spPr/>
      <dgm:t>
        <a:bodyPr/>
        <a:lstStyle/>
        <a:p>
          <a:endParaRPr lang="en-US"/>
        </a:p>
      </dgm:t>
    </dgm:pt>
    <dgm:pt modelId="{FA25E410-43D6-4A68-990B-A0000DEDE66A}">
      <dgm:prSet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* Template Matching </a:t>
          </a:r>
        </a:p>
      </dgm:t>
    </dgm:pt>
    <dgm:pt modelId="{781CF88E-D5D6-4C1D-A205-B247B3FAF51E}" type="parTrans" cxnId="{C2F3842A-75F0-4904-ACBB-9AED704EE239}">
      <dgm:prSet/>
      <dgm:spPr/>
      <dgm:t>
        <a:bodyPr/>
        <a:lstStyle/>
        <a:p>
          <a:endParaRPr lang="en-US"/>
        </a:p>
      </dgm:t>
    </dgm:pt>
    <dgm:pt modelId="{FA98F70D-7851-459B-AC26-0F9111707C07}" type="sibTrans" cxnId="{C2F3842A-75F0-4904-ACBB-9AED704EE239}">
      <dgm:prSet/>
      <dgm:spPr/>
      <dgm:t>
        <a:bodyPr/>
        <a:lstStyle/>
        <a:p>
          <a:endParaRPr lang="en-US"/>
        </a:p>
      </dgm:t>
    </dgm:pt>
    <dgm:pt modelId="{97089CC0-1612-4452-90E6-DD0CF322014B}">
      <dgm:prSet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* Particle Filter</a:t>
          </a:r>
          <a:endParaRPr lang="en-US" altLang="ja-JP" dirty="0">
            <a:solidFill>
              <a:schemeClr val="bg1"/>
            </a:solidFill>
          </a:endParaRPr>
        </a:p>
      </dgm:t>
    </dgm:pt>
    <dgm:pt modelId="{C005409D-99D7-45F5-8932-8E51AB4C2D8D}" type="parTrans" cxnId="{A89E39A0-B0FA-4D89-B87F-31585D74609E}">
      <dgm:prSet/>
      <dgm:spPr/>
      <dgm:t>
        <a:bodyPr/>
        <a:lstStyle/>
        <a:p>
          <a:endParaRPr lang="en-US"/>
        </a:p>
      </dgm:t>
    </dgm:pt>
    <dgm:pt modelId="{00A3ACE0-1208-4A65-9B8A-DADE00526C3B}" type="sibTrans" cxnId="{A89E39A0-B0FA-4D89-B87F-31585D74609E}">
      <dgm:prSet/>
      <dgm:spPr/>
      <dgm:t>
        <a:bodyPr/>
        <a:lstStyle/>
        <a:p>
          <a:endParaRPr lang="en-US"/>
        </a:p>
      </dgm:t>
    </dgm:pt>
    <dgm:pt modelId="{BD36A1CA-D62C-45AA-B739-C84EF25D5BCB}">
      <dgm:prSet/>
      <dgm:spPr/>
      <dgm:t>
        <a:bodyPr/>
        <a:lstStyle/>
        <a:p>
          <a:r>
            <a:rPr lang="en-US" dirty="0" smtClean="0">
              <a:solidFill>
                <a:schemeClr val="bg1"/>
              </a:solidFill>
            </a:rPr>
            <a:t>* Objects are segmented out from image in each frame which is used for tracking</a:t>
          </a:r>
        </a:p>
      </dgm:t>
    </dgm:pt>
    <dgm:pt modelId="{D66B8AFE-307E-4D4F-8FF5-4A6F2C8E6789}" type="parTrans" cxnId="{BE7254F0-D366-4B79-80D6-7684E2341C01}">
      <dgm:prSet/>
      <dgm:spPr/>
      <dgm:t>
        <a:bodyPr/>
        <a:lstStyle/>
        <a:p>
          <a:endParaRPr lang="en-US"/>
        </a:p>
      </dgm:t>
    </dgm:pt>
    <dgm:pt modelId="{D1D17E8F-95A6-449C-9D1A-11FFBA78664E}" type="sibTrans" cxnId="{BE7254F0-D366-4B79-80D6-7684E2341C01}">
      <dgm:prSet/>
      <dgm:spPr/>
      <dgm:t>
        <a:bodyPr/>
        <a:lstStyle/>
        <a:p>
          <a:endParaRPr lang="en-US"/>
        </a:p>
      </dgm:t>
    </dgm:pt>
    <dgm:pt modelId="{B8342A12-0FF4-4334-AA20-BCFFAF27C043}">
      <dgm:prSet phldrT="[Text]"/>
      <dgm:spPr/>
      <dgm:t>
        <a:bodyPr/>
        <a:lstStyle/>
        <a:p>
          <a:r>
            <a:rPr kumimoji="1" lang="en-US" altLang="ja-JP" dirty="0" smtClean="0">
              <a:solidFill>
                <a:schemeClr val="bg1"/>
              </a:solidFill>
            </a:rPr>
            <a:t>*G</a:t>
          </a:r>
          <a:r>
            <a:rPr lang="en-US" dirty="0" smtClean="0">
              <a:solidFill>
                <a:schemeClr val="bg1"/>
              </a:solidFill>
            </a:rPr>
            <a:t>enerates hypotheses and aims to verify them using the image</a:t>
          </a:r>
          <a:endParaRPr kumimoji="1" lang="en-US" altLang="ja-JP" dirty="0" smtClean="0">
            <a:solidFill>
              <a:schemeClr val="bg1"/>
            </a:solidFill>
          </a:endParaRPr>
        </a:p>
      </dgm:t>
    </dgm:pt>
    <dgm:pt modelId="{6758A254-AD84-446A-8D11-696EBBCCE649}" type="parTrans" cxnId="{E6C536CF-C0AC-4742-9987-E3162214B494}">
      <dgm:prSet/>
      <dgm:spPr/>
      <dgm:t>
        <a:bodyPr/>
        <a:lstStyle/>
        <a:p>
          <a:endParaRPr lang="en-US"/>
        </a:p>
      </dgm:t>
    </dgm:pt>
    <dgm:pt modelId="{35A7A0DE-FB14-4699-A188-CC78C95D12A9}" type="sibTrans" cxnId="{E6C536CF-C0AC-4742-9987-E3162214B494}">
      <dgm:prSet/>
      <dgm:spPr/>
      <dgm:t>
        <a:bodyPr/>
        <a:lstStyle/>
        <a:p>
          <a:endParaRPr lang="en-US"/>
        </a:p>
      </dgm:t>
    </dgm:pt>
    <dgm:pt modelId="{9C8F15D5-8AFB-4C6D-A68F-47BFEA66AD36}" type="pres">
      <dgm:prSet presAssocID="{A3588CA9-EEE3-40F8-A683-5BACA9C1C0BF}" presName="Name0" presStyleCnt="0">
        <dgm:presLayoutVars>
          <dgm:chMax val="2"/>
          <dgm:dir/>
          <dgm:animOne val="branch"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593F6F4D-19E2-4D1E-8156-0EE6E59EDF7F}" type="pres">
      <dgm:prSet presAssocID="{A3588CA9-EEE3-40F8-A683-5BACA9C1C0BF}" presName="Background" presStyleLbl="node1" presStyleIdx="0" presStyleCnt="1"/>
      <dgm:spPr/>
    </dgm:pt>
    <dgm:pt modelId="{11A8A8DD-4A0F-4312-A7A0-7059160DD2A5}" type="pres">
      <dgm:prSet presAssocID="{A3588CA9-EEE3-40F8-A683-5BACA9C1C0BF}" presName="Divider" presStyleLbl="callout" presStyleIdx="0" presStyleCnt="1"/>
      <dgm:spPr/>
    </dgm:pt>
    <dgm:pt modelId="{3165EE7B-6BC5-46E7-B9B4-E343231F2AE0}" type="pres">
      <dgm:prSet presAssocID="{A3588CA9-EEE3-40F8-A683-5BACA9C1C0BF}" presName="ChildText1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221102E-9E92-4A3E-AE5A-B7642164A47B}" type="pres">
      <dgm:prSet presAssocID="{A3588CA9-EEE3-40F8-A683-5BACA9C1C0BF}" presName="ChildText2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7AEB40F-0691-456F-90D5-D1E0947F7599}" type="pres">
      <dgm:prSet presAssocID="{A3588CA9-EEE3-40F8-A683-5BACA9C1C0BF}" presName="ParentText1" presStyleLbl="revTx" presStyleIdx="0" presStyleCnt="0">
        <dgm:presLayoutVars>
          <dgm:chMax val="1"/>
          <dgm:chPref val="1"/>
        </dgm:presLayoutVars>
      </dgm:prSet>
      <dgm:spPr/>
      <dgm:t>
        <a:bodyPr/>
        <a:lstStyle/>
        <a:p>
          <a:endParaRPr lang="en-US"/>
        </a:p>
      </dgm:t>
    </dgm:pt>
    <dgm:pt modelId="{F588C1F8-646D-47C7-BED4-ACF81BD60E32}" type="pres">
      <dgm:prSet presAssocID="{A3588CA9-EEE3-40F8-A683-5BACA9C1C0BF}" presName="ParentShape1" presStyleLbl="alignImgPlace1" presStyleIdx="0" presStyleCnt="2">
        <dgm:presLayoutVars/>
      </dgm:prSet>
      <dgm:spPr/>
      <dgm:t>
        <a:bodyPr/>
        <a:lstStyle/>
        <a:p>
          <a:endParaRPr lang="en-US"/>
        </a:p>
      </dgm:t>
    </dgm:pt>
    <dgm:pt modelId="{2C1170E2-8C7F-494B-A53F-A776EC2971A3}" type="pres">
      <dgm:prSet presAssocID="{A3588CA9-EEE3-40F8-A683-5BACA9C1C0BF}" presName="ParentText2" presStyleLbl="revTx" presStyleIdx="0" presStyleCnt="0">
        <dgm:presLayoutVars>
          <dgm:chMax val="1"/>
          <dgm:chPref val="1"/>
        </dgm:presLayoutVars>
      </dgm:prSet>
      <dgm:spPr/>
      <dgm:t>
        <a:bodyPr/>
        <a:lstStyle/>
        <a:p>
          <a:endParaRPr lang="en-US"/>
        </a:p>
      </dgm:t>
    </dgm:pt>
    <dgm:pt modelId="{09FD240D-CF24-4F77-AB38-34A0F248DD3A}" type="pres">
      <dgm:prSet presAssocID="{A3588CA9-EEE3-40F8-A683-5BACA9C1C0BF}" presName="ParentShape2" presStyleLbl="alignImgPlace1" presStyleIdx="1" presStyleCnt="2">
        <dgm:presLayoutVars/>
      </dgm:prSet>
      <dgm:spPr/>
      <dgm:t>
        <a:bodyPr/>
        <a:lstStyle/>
        <a:p>
          <a:endParaRPr lang="en-US"/>
        </a:p>
      </dgm:t>
    </dgm:pt>
  </dgm:ptLst>
  <dgm:cxnLst>
    <dgm:cxn modelId="{29E69F4C-2724-4BF8-AE86-2C8A5E35E2BC}" type="presOf" srcId="{97089CC0-1612-4452-90E6-DD0CF322014B}" destId="{E221102E-9E92-4A3E-AE5A-B7642164A47B}" srcOrd="0" destOrd="3" presId="urn:microsoft.com/office/officeart/2009/3/layout/OpposingIdeas"/>
    <dgm:cxn modelId="{75D710B6-ACF7-4FC5-A54D-297AF994E15E}" type="presOf" srcId="{18F9F28A-EA55-4CF7-8DED-C37E3D9CB171}" destId="{3165EE7B-6BC5-46E7-B9B4-E343231F2AE0}" srcOrd="0" destOrd="1" presId="urn:microsoft.com/office/officeart/2009/3/layout/OpposingIdeas"/>
    <dgm:cxn modelId="{A89E39A0-B0FA-4D89-B87F-31585D74609E}" srcId="{1DA6DDD1-AD92-479A-9DFF-1ED7FB4CB197}" destId="{97089CC0-1612-4452-90E6-DD0CF322014B}" srcOrd="3" destOrd="0" parTransId="{C005409D-99D7-45F5-8932-8E51AB4C2D8D}" sibTransId="{00A3ACE0-1208-4A65-9B8A-DADE00526C3B}"/>
    <dgm:cxn modelId="{BE7254F0-D366-4B79-80D6-7684E2341C01}" srcId="{F733CFE1-9CD1-4168-B50C-3263DCB7B818}" destId="{BD36A1CA-D62C-45AA-B739-C84EF25D5BCB}" srcOrd="0" destOrd="0" parTransId="{D66B8AFE-307E-4D4F-8FF5-4A6F2C8E6789}" sibTransId="{D1D17E8F-95A6-449C-9D1A-11FFBA78664E}"/>
    <dgm:cxn modelId="{DDF2EF22-AC95-47D0-B5DA-3FDD0A001437}" srcId="{F733CFE1-9CD1-4168-B50C-3263DCB7B818}" destId="{18F9F28A-EA55-4CF7-8DED-C37E3D9CB171}" srcOrd="1" destOrd="0" parTransId="{A8F125AA-711A-455A-B2F3-81C6C4BC0C73}" sibTransId="{6F170C1C-D4E9-41EA-AA26-F56D881B43D2}"/>
    <dgm:cxn modelId="{346CFD10-8DC3-4FAD-99E2-D8C6B2DFB6DD}" type="presOf" srcId="{A3588CA9-EEE3-40F8-A683-5BACA9C1C0BF}" destId="{9C8F15D5-8AFB-4C6D-A68F-47BFEA66AD36}" srcOrd="0" destOrd="0" presId="urn:microsoft.com/office/officeart/2009/3/layout/OpposingIdeas"/>
    <dgm:cxn modelId="{E6C536CF-C0AC-4742-9987-E3162214B494}" srcId="{1DA6DDD1-AD92-479A-9DFF-1ED7FB4CB197}" destId="{B8342A12-0FF4-4334-AA20-BCFFAF27C043}" srcOrd="0" destOrd="0" parTransId="{6758A254-AD84-446A-8D11-696EBBCCE649}" sibTransId="{35A7A0DE-FB14-4699-A188-CC78C95D12A9}"/>
    <dgm:cxn modelId="{F4ADED0E-3835-4F6B-BBCA-863865356EEC}" srcId="{A3588CA9-EEE3-40F8-A683-5BACA9C1C0BF}" destId="{1DA6DDD1-AD92-479A-9DFF-1ED7FB4CB197}" srcOrd="1" destOrd="0" parTransId="{33BE7D7D-65A1-455B-9558-389BE0B3101A}" sibTransId="{4B270E00-6096-480B-9DC0-5658D9582502}"/>
    <dgm:cxn modelId="{E223E9D0-F465-418F-B4DB-D78E67BD8666}" type="presOf" srcId="{F733CFE1-9CD1-4168-B50C-3263DCB7B818}" destId="{87AEB40F-0691-456F-90D5-D1E0947F7599}" srcOrd="0" destOrd="0" presId="urn:microsoft.com/office/officeart/2009/3/layout/OpposingIdeas"/>
    <dgm:cxn modelId="{7A42C6A8-59E1-4DC3-B66C-C54DA45AFDC1}" type="presOf" srcId="{BD36A1CA-D62C-45AA-B739-C84EF25D5BCB}" destId="{3165EE7B-6BC5-46E7-B9B4-E343231F2AE0}" srcOrd="0" destOrd="0" presId="urn:microsoft.com/office/officeart/2009/3/layout/OpposingIdeas"/>
    <dgm:cxn modelId="{C2F3842A-75F0-4904-ACBB-9AED704EE239}" srcId="{1DA6DDD1-AD92-479A-9DFF-1ED7FB4CB197}" destId="{FA25E410-43D6-4A68-990B-A0000DEDE66A}" srcOrd="2" destOrd="0" parTransId="{781CF88E-D5D6-4C1D-A205-B247B3FAF51E}" sibTransId="{FA98F70D-7851-459B-AC26-0F9111707C07}"/>
    <dgm:cxn modelId="{D839ABB2-7FCB-4B92-9798-509F2DD79E97}" type="presOf" srcId="{5AD88B28-08CA-4CAD-8996-6C417DB188DF}" destId="{E221102E-9E92-4A3E-AE5A-B7642164A47B}" srcOrd="0" destOrd="1" presId="urn:microsoft.com/office/officeart/2009/3/layout/OpposingIdeas"/>
    <dgm:cxn modelId="{CF12D301-9A75-4807-AFC6-193FA47556CA}" srcId="{A3588CA9-EEE3-40F8-A683-5BACA9C1C0BF}" destId="{F733CFE1-9CD1-4168-B50C-3263DCB7B818}" srcOrd="0" destOrd="0" parTransId="{509037EC-8E21-44B0-BCDF-D135041B3E94}" sibTransId="{6549CB95-D690-4CAA-B39C-3CDF70EC54D4}"/>
    <dgm:cxn modelId="{5F005F17-FCB8-4493-B198-C07F1910AFAE}" srcId="{1DA6DDD1-AD92-479A-9DFF-1ED7FB4CB197}" destId="{5AD88B28-08CA-4CAD-8996-6C417DB188DF}" srcOrd="1" destOrd="0" parTransId="{4AA84B70-79CA-4D60-A9E4-4D73BE72AC64}" sibTransId="{E391C169-DF81-4757-AA30-9A8E274280FC}"/>
    <dgm:cxn modelId="{528F88A2-0CB5-4C86-9EDC-D0310BFCFDAB}" type="presOf" srcId="{B8342A12-0FF4-4334-AA20-BCFFAF27C043}" destId="{E221102E-9E92-4A3E-AE5A-B7642164A47B}" srcOrd="0" destOrd="0" presId="urn:microsoft.com/office/officeart/2009/3/layout/OpposingIdeas"/>
    <dgm:cxn modelId="{15D4FD1B-51CF-4E47-B676-3AF95FED85CC}" type="presOf" srcId="{F733CFE1-9CD1-4168-B50C-3263DCB7B818}" destId="{F588C1F8-646D-47C7-BED4-ACF81BD60E32}" srcOrd="1" destOrd="0" presId="urn:microsoft.com/office/officeart/2009/3/layout/OpposingIdeas"/>
    <dgm:cxn modelId="{A0786682-B3C4-46B9-A322-92E177D17051}" type="presOf" srcId="{FA25E410-43D6-4A68-990B-A0000DEDE66A}" destId="{E221102E-9E92-4A3E-AE5A-B7642164A47B}" srcOrd="0" destOrd="2" presId="urn:microsoft.com/office/officeart/2009/3/layout/OpposingIdeas"/>
    <dgm:cxn modelId="{9ED2A784-6926-4E65-AC70-BB76CF5FD937}" type="presOf" srcId="{1DA6DDD1-AD92-479A-9DFF-1ED7FB4CB197}" destId="{2C1170E2-8C7F-494B-A53F-A776EC2971A3}" srcOrd="0" destOrd="0" presId="urn:microsoft.com/office/officeart/2009/3/layout/OpposingIdeas"/>
    <dgm:cxn modelId="{11738A4F-75F8-4BFE-A04E-39B487D69FB6}" type="presOf" srcId="{1DA6DDD1-AD92-479A-9DFF-1ED7FB4CB197}" destId="{09FD240D-CF24-4F77-AB38-34A0F248DD3A}" srcOrd="1" destOrd="0" presId="urn:microsoft.com/office/officeart/2009/3/layout/OpposingIdeas"/>
    <dgm:cxn modelId="{91AC33A5-E8B7-4084-B3E1-5861CC8E6AEE}" type="presParOf" srcId="{9C8F15D5-8AFB-4C6D-A68F-47BFEA66AD36}" destId="{593F6F4D-19E2-4D1E-8156-0EE6E59EDF7F}" srcOrd="0" destOrd="0" presId="urn:microsoft.com/office/officeart/2009/3/layout/OpposingIdeas"/>
    <dgm:cxn modelId="{CBDF3D76-CAA7-4550-95D3-5CB66732A10D}" type="presParOf" srcId="{9C8F15D5-8AFB-4C6D-A68F-47BFEA66AD36}" destId="{11A8A8DD-4A0F-4312-A7A0-7059160DD2A5}" srcOrd="1" destOrd="0" presId="urn:microsoft.com/office/officeart/2009/3/layout/OpposingIdeas"/>
    <dgm:cxn modelId="{2BEB4B63-8795-455D-91C7-DC6B02E70B6D}" type="presParOf" srcId="{9C8F15D5-8AFB-4C6D-A68F-47BFEA66AD36}" destId="{3165EE7B-6BC5-46E7-B9B4-E343231F2AE0}" srcOrd="2" destOrd="0" presId="urn:microsoft.com/office/officeart/2009/3/layout/OpposingIdeas"/>
    <dgm:cxn modelId="{7815B40E-F016-4E48-BDBB-5F30F6C9DA1A}" type="presParOf" srcId="{9C8F15D5-8AFB-4C6D-A68F-47BFEA66AD36}" destId="{E221102E-9E92-4A3E-AE5A-B7642164A47B}" srcOrd="3" destOrd="0" presId="urn:microsoft.com/office/officeart/2009/3/layout/OpposingIdeas"/>
    <dgm:cxn modelId="{CC361FB6-F1A1-4D04-B672-35469682BC4D}" type="presParOf" srcId="{9C8F15D5-8AFB-4C6D-A68F-47BFEA66AD36}" destId="{87AEB40F-0691-456F-90D5-D1E0947F7599}" srcOrd="4" destOrd="0" presId="urn:microsoft.com/office/officeart/2009/3/layout/OpposingIdeas"/>
    <dgm:cxn modelId="{BB1CA141-A33D-44B4-B869-6513323AA2F0}" type="presParOf" srcId="{9C8F15D5-8AFB-4C6D-A68F-47BFEA66AD36}" destId="{F588C1F8-646D-47C7-BED4-ACF81BD60E32}" srcOrd="5" destOrd="0" presId="urn:microsoft.com/office/officeart/2009/3/layout/OpposingIdeas"/>
    <dgm:cxn modelId="{681160CF-B7EF-44B8-893D-E955E9F19B37}" type="presParOf" srcId="{9C8F15D5-8AFB-4C6D-A68F-47BFEA66AD36}" destId="{2C1170E2-8C7F-494B-A53F-A776EC2971A3}" srcOrd="6" destOrd="0" presId="urn:microsoft.com/office/officeart/2009/3/layout/OpposingIdeas"/>
    <dgm:cxn modelId="{AEFBC089-24B1-44AB-8C48-C0C12FB85D3E}" type="presParOf" srcId="{9C8F15D5-8AFB-4C6D-A68F-47BFEA66AD36}" destId="{09FD240D-CF24-4F77-AB38-34A0F248DD3A}" srcOrd="7" destOrd="0" presId="urn:microsoft.com/office/officeart/2009/3/layout/OpposingIdeas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E0725813-812D-4A63-8A08-EDEF6904B349}" type="doc">
      <dgm:prSet loTypeId="urn:microsoft.com/office/officeart/2005/8/layout/arrow3" loCatId="relationship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9C582A5-F9A8-4B47-9A00-723CB65A742C}">
      <dgm:prSet phldrT="[Text]"/>
      <dgm:spPr/>
      <dgm:t>
        <a:bodyPr/>
        <a:lstStyle/>
        <a:p>
          <a:r>
            <a:rPr lang="en-US" dirty="0" smtClean="0"/>
            <a:t>Trades the number of evaluated solutions</a:t>
          </a:r>
          <a:endParaRPr lang="en-US" dirty="0"/>
        </a:p>
      </dgm:t>
    </dgm:pt>
    <dgm:pt modelId="{B4B1E757-F697-4A94-A21B-2AFC23B1D7D1}" type="parTrans" cxnId="{55877D4C-055F-4477-AE55-3CE397A2C665}">
      <dgm:prSet/>
      <dgm:spPr/>
      <dgm:t>
        <a:bodyPr/>
        <a:lstStyle/>
        <a:p>
          <a:endParaRPr lang="en-US"/>
        </a:p>
      </dgm:t>
    </dgm:pt>
    <dgm:pt modelId="{300D2C16-EFF6-43DD-849B-B3ABDB216C21}" type="sibTrans" cxnId="{55877D4C-055F-4477-AE55-3CE397A2C665}">
      <dgm:prSet/>
      <dgm:spPr/>
      <dgm:t>
        <a:bodyPr/>
        <a:lstStyle/>
        <a:p>
          <a:endParaRPr lang="en-US"/>
        </a:p>
      </dgm:t>
    </dgm:pt>
    <dgm:pt modelId="{98D2A0F0-0498-4EE8-ABD2-28AA8DAE7373}">
      <dgm:prSet phldrT="[Text]"/>
      <dgm:spPr/>
      <dgm:t>
        <a:bodyPr/>
        <a:lstStyle/>
        <a:p>
          <a:r>
            <a:rPr lang="en-US" dirty="0" smtClean="0"/>
            <a:t>Granularity of each solution</a:t>
          </a:r>
          <a:endParaRPr lang="en-US" dirty="0"/>
        </a:p>
      </dgm:t>
    </dgm:pt>
    <dgm:pt modelId="{67A9E3B1-4328-42D0-BDA2-CFFBB2813BBA}" type="parTrans" cxnId="{2C800589-03CC-4EC9-8F56-DEB67D72F8DC}">
      <dgm:prSet/>
      <dgm:spPr/>
      <dgm:t>
        <a:bodyPr/>
        <a:lstStyle/>
        <a:p>
          <a:endParaRPr lang="en-US"/>
        </a:p>
      </dgm:t>
    </dgm:pt>
    <dgm:pt modelId="{F8D198ED-1B5E-4B1F-A3A4-E699F33D93BC}" type="sibTrans" cxnId="{2C800589-03CC-4EC9-8F56-DEB67D72F8DC}">
      <dgm:prSet/>
      <dgm:spPr/>
      <dgm:t>
        <a:bodyPr/>
        <a:lstStyle/>
        <a:p>
          <a:endParaRPr lang="en-US"/>
        </a:p>
      </dgm:t>
    </dgm:pt>
    <dgm:pt modelId="{9CE40AB3-C24B-4BEE-8F06-D5BDDFB29BFF}" type="pres">
      <dgm:prSet presAssocID="{E0725813-812D-4A63-8A08-EDEF6904B349}" presName="compositeShape" presStyleCnt="0">
        <dgm:presLayoutVars>
          <dgm:chMax val="2"/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A21ADF22-93FD-4F3C-9089-80C3D4ECB33B}" type="pres">
      <dgm:prSet presAssocID="{E0725813-812D-4A63-8A08-EDEF6904B349}" presName="divider" presStyleLbl="fgShp" presStyleIdx="0" presStyleCnt="1"/>
      <dgm:spPr/>
    </dgm:pt>
    <dgm:pt modelId="{DD6F6234-D53F-495B-9EBF-1852727631B9}" type="pres">
      <dgm:prSet presAssocID="{69C582A5-F9A8-4B47-9A00-723CB65A742C}" presName="downArrow" presStyleLbl="node1" presStyleIdx="0" presStyleCnt="2"/>
      <dgm:spPr/>
    </dgm:pt>
    <dgm:pt modelId="{42E34921-CA7B-438E-8004-9BFEC78EAD37}" type="pres">
      <dgm:prSet presAssocID="{69C582A5-F9A8-4B47-9A00-723CB65A742C}" presName="downArrowText" presStyleLbl="revTx" presStyleIdx="0" presStyleCnt="2" custLinFactNeighborX="875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14E01DF-9801-4404-B758-8FD29817290E}" type="pres">
      <dgm:prSet presAssocID="{98D2A0F0-0498-4EE8-ABD2-28AA8DAE7373}" presName="upArrow" presStyleLbl="node1" presStyleIdx="1" presStyleCnt="2"/>
      <dgm:spPr/>
    </dgm:pt>
    <dgm:pt modelId="{D2C49DE6-470D-4464-9DF0-5D13F19842F9}" type="pres">
      <dgm:prSet presAssocID="{98D2A0F0-0498-4EE8-ABD2-28AA8DAE7373}" presName="upArrowText" presStyleLbl="revTx" presStyleIdx="1" presStyleCnt="2" custLinFactNeighborX="-995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55877D4C-055F-4477-AE55-3CE397A2C665}" srcId="{E0725813-812D-4A63-8A08-EDEF6904B349}" destId="{69C582A5-F9A8-4B47-9A00-723CB65A742C}" srcOrd="0" destOrd="0" parTransId="{B4B1E757-F697-4A94-A21B-2AFC23B1D7D1}" sibTransId="{300D2C16-EFF6-43DD-849B-B3ABDB216C21}"/>
    <dgm:cxn modelId="{E63B77A3-DD68-4030-B131-D945B62CB522}" type="presOf" srcId="{98D2A0F0-0498-4EE8-ABD2-28AA8DAE7373}" destId="{D2C49DE6-470D-4464-9DF0-5D13F19842F9}" srcOrd="0" destOrd="0" presId="urn:microsoft.com/office/officeart/2005/8/layout/arrow3"/>
    <dgm:cxn modelId="{6EF74565-D0A6-4C4E-908D-F65F19890492}" type="presOf" srcId="{E0725813-812D-4A63-8A08-EDEF6904B349}" destId="{9CE40AB3-C24B-4BEE-8F06-D5BDDFB29BFF}" srcOrd="0" destOrd="0" presId="urn:microsoft.com/office/officeart/2005/8/layout/arrow3"/>
    <dgm:cxn modelId="{2C800589-03CC-4EC9-8F56-DEB67D72F8DC}" srcId="{E0725813-812D-4A63-8A08-EDEF6904B349}" destId="{98D2A0F0-0498-4EE8-ABD2-28AA8DAE7373}" srcOrd="1" destOrd="0" parTransId="{67A9E3B1-4328-42D0-BDA2-CFFBB2813BBA}" sibTransId="{F8D198ED-1B5E-4B1F-A3A4-E699F33D93BC}"/>
    <dgm:cxn modelId="{3350F953-23B3-4CF9-B2B4-3C88A3FAFC8B}" type="presOf" srcId="{69C582A5-F9A8-4B47-9A00-723CB65A742C}" destId="{42E34921-CA7B-438E-8004-9BFEC78EAD37}" srcOrd="0" destOrd="0" presId="urn:microsoft.com/office/officeart/2005/8/layout/arrow3"/>
    <dgm:cxn modelId="{03FFC40B-DD2C-4429-93BF-0628EFDE6C24}" type="presParOf" srcId="{9CE40AB3-C24B-4BEE-8F06-D5BDDFB29BFF}" destId="{A21ADF22-93FD-4F3C-9089-80C3D4ECB33B}" srcOrd="0" destOrd="0" presId="urn:microsoft.com/office/officeart/2005/8/layout/arrow3"/>
    <dgm:cxn modelId="{A546B118-7297-48C1-B396-0A910F6ECBF9}" type="presParOf" srcId="{9CE40AB3-C24B-4BEE-8F06-D5BDDFB29BFF}" destId="{DD6F6234-D53F-495B-9EBF-1852727631B9}" srcOrd="1" destOrd="0" presId="urn:microsoft.com/office/officeart/2005/8/layout/arrow3"/>
    <dgm:cxn modelId="{D174F55B-67F1-4345-AE5F-6C998B0CF703}" type="presParOf" srcId="{9CE40AB3-C24B-4BEE-8F06-D5BDDFB29BFF}" destId="{42E34921-CA7B-438E-8004-9BFEC78EAD37}" srcOrd="2" destOrd="0" presId="urn:microsoft.com/office/officeart/2005/8/layout/arrow3"/>
    <dgm:cxn modelId="{06B79CDA-97A8-4ACF-85D3-73992109B963}" type="presParOf" srcId="{9CE40AB3-C24B-4BEE-8F06-D5BDDFB29BFF}" destId="{714E01DF-9801-4404-B758-8FD29817290E}" srcOrd="3" destOrd="0" presId="urn:microsoft.com/office/officeart/2005/8/layout/arrow3"/>
    <dgm:cxn modelId="{E88990DC-1A04-4318-863C-91BBD569F073}" type="presParOf" srcId="{9CE40AB3-C24B-4BEE-8F06-D5BDDFB29BFF}" destId="{D2C49DE6-470D-4464-9DF0-5D13F19842F9}" srcOrd="4" destOrd="0" presId="urn:microsoft.com/office/officeart/2005/8/layout/arrow3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32C05262-F73E-46A9-BC6B-2AF994406456}" type="doc">
      <dgm:prSet loTypeId="urn:microsoft.com/office/officeart/2005/8/layout/list1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76FEECA-EA70-4710-A7F1-D5FF8A9E65CE}">
      <dgm:prSet phldrT="[Text]"/>
      <dgm:spPr/>
      <dgm:t>
        <a:bodyPr/>
        <a:lstStyle/>
        <a:p>
          <a:r>
            <a:rPr lang="en-US" i="1" smtClean="0"/>
            <a:t>Dynamic Occlusion:</a:t>
          </a:r>
          <a:r>
            <a:rPr lang="en-US" smtClean="0"/>
            <a:t> Pixels of other object close to camera</a:t>
          </a:r>
          <a:endParaRPr lang="en-US"/>
        </a:p>
      </dgm:t>
    </dgm:pt>
    <dgm:pt modelId="{E25A825C-5810-466B-9596-30FC789CC615}" type="parTrans" cxnId="{46879DBF-12B0-40FA-AA93-049AA9B14629}">
      <dgm:prSet/>
      <dgm:spPr/>
      <dgm:t>
        <a:bodyPr/>
        <a:lstStyle/>
        <a:p>
          <a:endParaRPr lang="en-US"/>
        </a:p>
      </dgm:t>
    </dgm:pt>
    <dgm:pt modelId="{AAF67CF3-437C-49FA-B905-52F04DE6F695}" type="sibTrans" cxnId="{46879DBF-12B0-40FA-AA93-049AA9B14629}">
      <dgm:prSet/>
      <dgm:spPr/>
      <dgm:t>
        <a:bodyPr/>
        <a:lstStyle/>
        <a:p>
          <a:endParaRPr lang="en-US"/>
        </a:p>
      </dgm:t>
    </dgm:pt>
    <dgm:pt modelId="{8995E3C5-A23E-4A86-B63A-20DCF8658520}">
      <dgm:prSet/>
      <dgm:spPr/>
      <dgm:t>
        <a:bodyPr/>
        <a:lstStyle/>
        <a:p>
          <a:r>
            <a:rPr lang="en-US" i="1" smtClean="0"/>
            <a:t>Scene Occlusion:</a:t>
          </a:r>
          <a:r>
            <a:rPr lang="en-US" smtClean="0"/>
            <a:t> Still objects are closer to camera than the target object</a:t>
          </a:r>
          <a:endParaRPr lang="en-US" dirty="0" smtClean="0"/>
        </a:p>
      </dgm:t>
    </dgm:pt>
    <dgm:pt modelId="{1AB7E711-A633-4931-A66A-926F0F3662FE}" type="parTrans" cxnId="{51CE15AC-6926-4BB6-8A7D-EB1396EFC796}">
      <dgm:prSet/>
      <dgm:spPr/>
      <dgm:t>
        <a:bodyPr/>
        <a:lstStyle/>
        <a:p>
          <a:endParaRPr lang="en-US"/>
        </a:p>
      </dgm:t>
    </dgm:pt>
    <dgm:pt modelId="{9E8AA83F-C5E2-4550-A005-F39E23CEFE7D}" type="sibTrans" cxnId="{51CE15AC-6926-4BB6-8A7D-EB1396EFC796}">
      <dgm:prSet/>
      <dgm:spPr/>
      <dgm:t>
        <a:bodyPr/>
        <a:lstStyle/>
        <a:p>
          <a:endParaRPr lang="en-US"/>
        </a:p>
      </dgm:t>
    </dgm:pt>
    <dgm:pt modelId="{CD126043-0DEC-4F63-9BC9-1A32CF3D1A60}">
      <dgm:prSet/>
      <dgm:spPr/>
      <dgm:t>
        <a:bodyPr/>
        <a:lstStyle/>
        <a:p>
          <a:r>
            <a:rPr lang="en-US" i="1" smtClean="0"/>
            <a:t>Apparent occlusion:</a:t>
          </a:r>
          <a:r>
            <a:rPr lang="en-US" smtClean="0"/>
            <a:t> Result of shape change, silhouette motion, shadows, or self-occlusions</a:t>
          </a:r>
          <a:endParaRPr lang="en-US"/>
        </a:p>
      </dgm:t>
    </dgm:pt>
    <dgm:pt modelId="{700F9540-C552-42D2-A05E-74532C11E38C}" type="parTrans" cxnId="{28F0120B-F64E-4BC9-8D78-705B3C5F4706}">
      <dgm:prSet/>
      <dgm:spPr/>
      <dgm:t>
        <a:bodyPr/>
        <a:lstStyle/>
        <a:p>
          <a:endParaRPr lang="en-US"/>
        </a:p>
      </dgm:t>
    </dgm:pt>
    <dgm:pt modelId="{45959993-DC96-4301-A336-09D0514CA50E}" type="sibTrans" cxnId="{28F0120B-F64E-4BC9-8D78-705B3C5F4706}">
      <dgm:prSet/>
      <dgm:spPr/>
      <dgm:t>
        <a:bodyPr/>
        <a:lstStyle/>
        <a:p>
          <a:endParaRPr lang="en-US"/>
        </a:p>
      </dgm:t>
    </dgm:pt>
    <dgm:pt modelId="{520CD3EC-F3B2-49BF-A387-3C40ED30DF77}" type="pres">
      <dgm:prSet presAssocID="{32C05262-F73E-46A9-BC6B-2AF994406456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3A5227F-6DAE-4864-870E-E910212C278D}" type="pres">
      <dgm:prSet presAssocID="{676FEECA-EA70-4710-A7F1-D5FF8A9E65CE}" presName="parentLin" presStyleCnt="0"/>
      <dgm:spPr/>
    </dgm:pt>
    <dgm:pt modelId="{7C8B7125-ECA5-494E-871C-4A0FFEF1AC67}" type="pres">
      <dgm:prSet presAssocID="{676FEECA-EA70-4710-A7F1-D5FF8A9E65CE}" presName="parentLeftMargin" presStyleLbl="node1" presStyleIdx="0" presStyleCnt="3"/>
      <dgm:spPr/>
      <dgm:t>
        <a:bodyPr/>
        <a:lstStyle/>
        <a:p>
          <a:endParaRPr lang="en-US"/>
        </a:p>
      </dgm:t>
    </dgm:pt>
    <dgm:pt modelId="{952E652C-CD4B-4E68-B8E7-4E513B4E8E25}" type="pres">
      <dgm:prSet presAssocID="{676FEECA-EA70-4710-A7F1-D5FF8A9E65CE}" presName="parentText" presStyleLbl="node1" presStyleIdx="0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7A683DE-A783-49F2-ABDB-C8FDE134BE0E}" type="pres">
      <dgm:prSet presAssocID="{676FEECA-EA70-4710-A7F1-D5FF8A9E65CE}" presName="negativeSpace" presStyleCnt="0"/>
      <dgm:spPr/>
    </dgm:pt>
    <dgm:pt modelId="{6271AA99-40B4-4818-8E1A-698BD59A0863}" type="pres">
      <dgm:prSet presAssocID="{676FEECA-EA70-4710-A7F1-D5FF8A9E65CE}" presName="childText" presStyleLbl="conFgAcc1" presStyleIdx="0" presStyleCnt="3">
        <dgm:presLayoutVars>
          <dgm:bulletEnabled val="1"/>
        </dgm:presLayoutVars>
      </dgm:prSet>
      <dgm:spPr/>
    </dgm:pt>
    <dgm:pt modelId="{2B3C42A5-7D9B-455E-B022-3BF2BF95906D}" type="pres">
      <dgm:prSet presAssocID="{AAF67CF3-437C-49FA-B905-52F04DE6F695}" presName="spaceBetweenRectangles" presStyleCnt="0"/>
      <dgm:spPr/>
    </dgm:pt>
    <dgm:pt modelId="{C7EB625D-B756-4B21-8664-0B1821681624}" type="pres">
      <dgm:prSet presAssocID="{8995E3C5-A23E-4A86-B63A-20DCF8658520}" presName="parentLin" presStyleCnt="0"/>
      <dgm:spPr/>
    </dgm:pt>
    <dgm:pt modelId="{AA9545A6-FD1A-4612-964E-3516E3FC696A}" type="pres">
      <dgm:prSet presAssocID="{8995E3C5-A23E-4A86-B63A-20DCF8658520}" presName="parentLeftMargin" presStyleLbl="node1" presStyleIdx="0" presStyleCnt="3"/>
      <dgm:spPr/>
      <dgm:t>
        <a:bodyPr/>
        <a:lstStyle/>
        <a:p>
          <a:endParaRPr lang="en-US"/>
        </a:p>
      </dgm:t>
    </dgm:pt>
    <dgm:pt modelId="{182935FF-27FA-4C7E-8454-9E80124E9057}" type="pres">
      <dgm:prSet presAssocID="{8995E3C5-A23E-4A86-B63A-20DCF8658520}" presName="parentText" presStyleLbl="node1" presStyleIdx="1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13756E-A79A-405C-B190-7566C7D15412}" type="pres">
      <dgm:prSet presAssocID="{8995E3C5-A23E-4A86-B63A-20DCF8658520}" presName="negativeSpace" presStyleCnt="0"/>
      <dgm:spPr/>
    </dgm:pt>
    <dgm:pt modelId="{A0BE1907-58AB-4D11-BAF1-02E55C30287E}" type="pres">
      <dgm:prSet presAssocID="{8995E3C5-A23E-4A86-B63A-20DCF8658520}" presName="childText" presStyleLbl="conFgAcc1" presStyleIdx="1" presStyleCnt="3">
        <dgm:presLayoutVars>
          <dgm:bulletEnabled val="1"/>
        </dgm:presLayoutVars>
      </dgm:prSet>
      <dgm:spPr/>
    </dgm:pt>
    <dgm:pt modelId="{BDFA4B1F-EBA3-4D61-822B-FBB353FF11BF}" type="pres">
      <dgm:prSet presAssocID="{9E8AA83F-C5E2-4550-A005-F39E23CEFE7D}" presName="spaceBetweenRectangles" presStyleCnt="0"/>
      <dgm:spPr/>
    </dgm:pt>
    <dgm:pt modelId="{DD5DB80D-3FDD-44EE-8B63-45E5644833C8}" type="pres">
      <dgm:prSet presAssocID="{CD126043-0DEC-4F63-9BC9-1A32CF3D1A60}" presName="parentLin" presStyleCnt="0"/>
      <dgm:spPr/>
    </dgm:pt>
    <dgm:pt modelId="{BBC0E75A-DA44-40BA-9469-92240E74D539}" type="pres">
      <dgm:prSet presAssocID="{CD126043-0DEC-4F63-9BC9-1A32CF3D1A60}" presName="parentLeftMargin" presStyleLbl="node1" presStyleIdx="1" presStyleCnt="3"/>
      <dgm:spPr/>
      <dgm:t>
        <a:bodyPr/>
        <a:lstStyle/>
        <a:p>
          <a:endParaRPr lang="en-US"/>
        </a:p>
      </dgm:t>
    </dgm:pt>
    <dgm:pt modelId="{336B3005-5AB2-4971-AB8E-FD6E5469522E}" type="pres">
      <dgm:prSet presAssocID="{CD126043-0DEC-4F63-9BC9-1A32CF3D1A60}" presName="parentText" presStyleLbl="node1" presStyleIdx="2" presStyleCnt="3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D2ABB2E-93C4-4FC6-8ACE-5FED4571D2C5}" type="pres">
      <dgm:prSet presAssocID="{CD126043-0DEC-4F63-9BC9-1A32CF3D1A60}" presName="negativeSpace" presStyleCnt="0"/>
      <dgm:spPr/>
    </dgm:pt>
    <dgm:pt modelId="{54CABEE9-CF94-4154-93B9-BB98D432D220}" type="pres">
      <dgm:prSet presAssocID="{CD126043-0DEC-4F63-9BC9-1A32CF3D1A60}" presName="childText" presStyleLbl="conFgAcc1" presStyleIdx="2" presStyleCnt="3">
        <dgm:presLayoutVars>
          <dgm:bulletEnabled val="1"/>
        </dgm:presLayoutVars>
      </dgm:prSet>
      <dgm:spPr/>
    </dgm:pt>
  </dgm:ptLst>
  <dgm:cxnLst>
    <dgm:cxn modelId="{8E382672-C01B-4B84-A426-06ABD35E8533}" type="presOf" srcId="{CD126043-0DEC-4F63-9BC9-1A32CF3D1A60}" destId="{336B3005-5AB2-4971-AB8E-FD6E5469522E}" srcOrd="1" destOrd="0" presId="urn:microsoft.com/office/officeart/2005/8/layout/list1"/>
    <dgm:cxn modelId="{0C2CD507-1A84-4905-B323-93E2263B3960}" type="presOf" srcId="{32C05262-F73E-46A9-BC6B-2AF994406456}" destId="{520CD3EC-F3B2-49BF-A387-3C40ED30DF77}" srcOrd="0" destOrd="0" presId="urn:microsoft.com/office/officeart/2005/8/layout/list1"/>
    <dgm:cxn modelId="{0C172BB9-11DE-425E-B600-A762A5842665}" type="presOf" srcId="{CD126043-0DEC-4F63-9BC9-1A32CF3D1A60}" destId="{BBC0E75A-DA44-40BA-9469-92240E74D539}" srcOrd="0" destOrd="0" presId="urn:microsoft.com/office/officeart/2005/8/layout/list1"/>
    <dgm:cxn modelId="{25EF911F-B108-4D61-9708-1B70A61E8CE9}" type="presOf" srcId="{8995E3C5-A23E-4A86-B63A-20DCF8658520}" destId="{182935FF-27FA-4C7E-8454-9E80124E9057}" srcOrd="1" destOrd="0" presId="urn:microsoft.com/office/officeart/2005/8/layout/list1"/>
    <dgm:cxn modelId="{51AF5BED-5648-49CE-AC55-1F9D1A23E0E0}" type="presOf" srcId="{8995E3C5-A23E-4A86-B63A-20DCF8658520}" destId="{AA9545A6-FD1A-4612-964E-3516E3FC696A}" srcOrd="0" destOrd="0" presId="urn:microsoft.com/office/officeart/2005/8/layout/list1"/>
    <dgm:cxn modelId="{51CE15AC-6926-4BB6-8A7D-EB1396EFC796}" srcId="{32C05262-F73E-46A9-BC6B-2AF994406456}" destId="{8995E3C5-A23E-4A86-B63A-20DCF8658520}" srcOrd="1" destOrd="0" parTransId="{1AB7E711-A633-4931-A66A-926F0F3662FE}" sibTransId="{9E8AA83F-C5E2-4550-A005-F39E23CEFE7D}"/>
    <dgm:cxn modelId="{46879DBF-12B0-40FA-AA93-049AA9B14629}" srcId="{32C05262-F73E-46A9-BC6B-2AF994406456}" destId="{676FEECA-EA70-4710-A7F1-D5FF8A9E65CE}" srcOrd="0" destOrd="0" parTransId="{E25A825C-5810-466B-9596-30FC789CC615}" sibTransId="{AAF67CF3-437C-49FA-B905-52F04DE6F695}"/>
    <dgm:cxn modelId="{765E6F5F-3121-4161-8890-1F66436D95A9}" type="presOf" srcId="{676FEECA-EA70-4710-A7F1-D5FF8A9E65CE}" destId="{7C8B7125-ECA5-494E-871C-4A0FFEF1AC67}" srcOrd="0" destOrd="0" presId="urn:microsoft.com/office/officeart/2005/8/layout/list1"/>
    <dgm:cxn modelId="{28F0120B-F64E-4BC9-8D78-705B3C5F4706}" srcId="{32C05262-F73E-46A9-BC6B-2AF994406456}" destId="{CD126043-0DEC-4F63-9BC9-1A32CF3D1A60}" srcOrd="2" destOrd="0" parTransId="{700F9540-C552-42D2-A05E-74532C11E38C}" sibTransId="{45959993-DC96-4301-A336-09D0514CA50E}"/>
    <dgm:cxn modelId="{07B6CCF4-6917-4B81-87F3-9EC19AD883DE}" type="presOf" srcId="{676FEECA-EA70-4710-A7F1-D5FF8A9E65CE}" destId="{952E652C-CD4B-4E68-B8E7-4E513B4E8E25}" srcOrd="1" destOrd="0" presId="urn:microsoft.com/office/officeart/2005/8/layout/list1"/>
    <dgm:cxn modelId="{6E042FE8-03B7-4E43-BE23-1292517345FB}" type="presParOf" srcId="{520CD3EC-F3B2-49BF-A387-3C40ED30DF77}" destId="{33A5227F-6DAE-4864-870E-E910212C278D}" srcOrd="0" destOrd="0" presId="urn:microsoft.com/office/officeart/2005/8/layout/list1"/>
    <dgm:cxn modelId="{0992FCF9-097C-4847-8E0D-110502AE3243}" type="presParOf" srcId="{33A5227F-6DAE-4864-870E-E910212C278D}" destId="{7C8B7125-ECA5-494E-871C-4A0FFEF1AC67}" srcOrd="0" destOrd="0" presId="urn:microsoft.com/office/officeart/2005/8/layout/list1"/>
    <dgm:cxn modelId="{9A924492-DD98-4D55-91DC-A8DC5E0DB782}" type="presParOf" srcId="{33A5227F-6DAE-4864-870E-E910212C278D}" destId="{952E652C-CD4B-4E68-B8E7-4E513B4E8E25}" srcOrd="1" destOrd="0" presId="urn:microsoft.com/office/officeart/2005/8/layout/list1"/>
    <dgm:cxn modelId="{80EFB461-823B-424C-A382-D79C75BCF4E6}" type="presParOf" srcId="{520CD3EC-F3B2-49BF-A387-3C40ED30DF77}" destId="{F7A683DE-A783-49F2-ABDB-C8FDE134BE0E}" srcOrd="1" destOrd="0" presId="urn:microsoft.com/office/officeart/2005/8/layout/list1"/>
    <dgm:cxn modelId="{868A9F63-86C6-4FCA-B58B-56CFF7BC0DB0}" type="presParOf" srcId="{520CD3EC-F3B2-49BF-A387-3C40ED30DF77}" destId="{6271AA99-40B4-4818-8E1A-698BD59A0863}" srcOrd="2" destOrd="0" presId="urn:microsoft.com/office/officeart/2005/8/layout/list1"/>
    <dgm:cxn modelId="{07A006C7-BF58-43B1-AF5A-2EE85F3B21FA}" type="presParOf" srcId="{520CD3EC-F3B2-49BF-A387-3C40ED30DF77}" destId="{2B3C42A5-7D9B-455E-B022-3BF2BF95906D}" srcOrd="3" destOrd="0" presId="urn:microsoft.com/office/officeart/2005/8/layout/list1"/>
    <dgm:cxn modelId="{DE2DCF14-4A51-4F6B-A5CF-D9CB1783970F}" type="presParOf" srcId="{520CD3EC-F3B2-49BF-A387-3C40ED30DF77}" destId="{C7EB625D-B756-4B21-8664-0B1821681624}" srcOrd="4" destOrd="0" presId="urn:microsoft.com/office/officeart/2005/8/layout/list1"/>
    <dgm:cxn modelId="{F6612843-AE06-47E4-B1A3-2AC940DB647E}" type="presParOf" srcId="{C7EB625D-B756-4B21-8664-0B1821681624}" destId="{AA9545A6-FD1A-4612-964E-3516E3FC696A}" srcOrd="0" destOrd="0" presId="urn:microsoft.com/office/officeart/2005/8/layout/list1"/>
    <dgm:cxn modelId="{4325E199-C602-4F8B-8648-9DBF07AAB98F}" type="presParOf" srcId="{C7EB625D-B756-4B21-8664-0B1821681624}" destId="{182935FF-27FA-4C7E-8454-9E80124E9057}" srcOrd="1" destOrd="0" presId="urn:microsoft.com/office/officeart/2005/8/layout/list1"/>
    <dgm:cxn modelId="{99A40DA9-3F92-446C-8804-1B021E2E23B9}" type="presParOf" srcId="{520CD3EC-F3B2-49BF-A387-3C40ED30DF77}" destId="{E613756E-A79A-405C-B190-7566C7D15412}" srcOrd="5" destOrd="0" presId="urn:microsoft.com/office/officeart/2005/8/layout/list1"/>
    <dgm:cxn modelId="{86EAF636-5827-4376-85AC-700394F348A5}" type="presParOf" srcId="{520CD3EC-F3B2-49BF-A387-3C40ED30DF77}" destId="{A0BE1907-58AB-4D11-BAF1-02E55C30287E}" srcOrd="6" destOrd="0" presId="urn:microsoft.com/office/officeart/2005/8/layout/list1"/>
    <dgm:cxn modelId="{AF79E2F6-0566-49CC-A067-2DAB1BADB7CA}" type="presParOf" srcId="{520CD3EC-F3B2-49BF-A387-3C40ED30DF77}" destId="{BDFA4B1F-EBA3-4D61-822B-FBB353FF11BF}" srcOrd="7" destOrd="0" presId="urn:microsoft.com/office/officeart/2005/8/layout/list1"/>
    <dgm:cxn modelId="{A845D90C-D6C3-4943-836B-A91DF981E46B}" type="presParOf" srcId="{520CD3EC-F3B2-49BF-A387-3C40ED30DF77}" destId="{DD5DB80D-3FDD-44EE-8B63-45E5644833C8}" srcOrd="8" destOrd="0" presId="urn:microsoft.com/office/officeart/2005/8/layout/list1"/>
    <dgm:cxn modelId="{9A2B70D0-E9A9-48B8-B83F-446C72276230}" type="presParOf" srcId="{DD5DB80D-3FDD-44EE-8B63-45E5644833C8}" destId="{BBC0E75A-DA44-40BA-9469-92240E74D539}" srcOrd="0" destOrd="0" presId="urn:microsoft.com/office/officeart/2005/8/layout/list1"/>
    <dgm:cxn modelId="{CAE590C1-2AF2-438C-8559-777ACA3FE9F2}" type="presParOf" srcId="{DD5DB80D-3FDD-44EE-8B63-45E5644833C8}" destId="{336B3005-5AB2-4971-AB8E-FD6E5469522E}" srcOrd="1" destOrd="0" presId="urn:microsoft.com/office/officeart/2005/8/layout/list1"/>
    <dgm:cxn modelId="{A0C116BA-F8A9-4E2F-AAF8-6F6BD21FD530}" type="presParOf" srcId="{520CD3EC-F3B2-49BF-A387-3C40ED30DF77}" destId="{8D2ABB2E-93C4-4FC6-8ACE-5FED4571D2C5}" srcOrd="9" destOrd="0" presId="urn:microsoft.com/office/officeart/2005/8/layout/list1"/>
    <dgm:cxn modelId="{83B39962-67E1-48A0-B9B3-50885431D8FA}" type="presParOf" srcId="{520CD3EC-F3B2-49BF-A387-3C40ED30DF77}" destId="{54CABEE9-CF94-4154-93B9-BB98D432D220}" srcOrd="10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2CB35BE-B936-4FD9-A4A9-FB80BE8C5DE1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644E9CDC-695A-4B9F-B4F1-C188584ECB38}">
      <dgm:prSet phldrT="[Text]"/>
      <dgm:spPr/>
      <dgm:t>
        <a:bodyPr/>
        <a:lstStyle/>
        <a:p>
          <a:r>
            <a:rPr lang="en-US" smtClean="0"/>
            <a:t>Usage of depth information only</a:t>
          </a:r>
          <a:endParaRPr lang="en-US"/>
        </a:p>
      </dgm:t>
    </dgm:pt>
    <dgm:pt modelId="{548FAB1D-2BFB-40C3-84AA-1E373F66E34B}" type="parTrans" cxnId="{F3D77083-FF9F-42C6-B937-8E08ABB41A04}">
      <dgm:prSet/>
      <dgm:spPr/>
      <dgm:t>
        <a:bodyPr/>
        <a:lstStyle/>
        <a:p>
          <a:endParaRPr lang="en-US"/>
        </a:p>
      </dgm:t>
    </dgm:pt>
    <dgm:pt modelId="{64D81397-C5F7-487B-8139-E32BFF90837D}" type="sibTrans" cxnId="{F3D77083-FF9F-42C6-B937-8E08ABB41A04}">
      <dgm:prSet/>
      <dgm:spPr/>
      <dgm:t>
        <a:bodyPr/>
        <a:lstStyle/>
        <a:p>
          <a:endParaRPr lang="en-US"/>
        </a:p>
      </dgm:t>
    </dgm:pt>
    <dgm:pt modelId="{9E3D29C9-3FFB-46A8-89A5-4C352E749A32}">
      <dgm:prSet/>
      <dgm:spPr/>
      <dgm:t>
        <a:bodyPr/>
        <a:lstStyle/>
        <a:p>
          <a:r>
            <a:rPr lang="en-US" smtClean="0"/>
            <a:t>Use depth information for better foreground segmentation </a:t>
          </a:r>
          <a:endParaRPr lang="en-US" dirty="0" smtClean="0"/>
        </a:p>
      </dgm:t>
    </dgm:pt>
    <dgm:pt modelId="{D1519ECA-B574-4AFF-BB2A-7D48E06E822F}" type="parTrans" cxnId="{B24BEEDC-B401-40B7-AC35-B0C0791C1317}">
      <dgm:prSet/>
      <dgm:spPr/>
      <dgm:t>
        <a:bodyPr/>
        <a:lstStyle/>
        <a:p>
          <a:endParaRPr lang="en-US"/>
        </a:p>
      </dgm:t>
    </dgm:pt>
    <dgm:pt modelId="{9183D58D-4222-4685-98BC-F28188DEAEBB}" type="sibTrans" cxnId="{B24BEEDC-B401-40B7-AC35-B0C0791C1317}">
      <dgm:prSet/>
      <dgm:spPr/>
      <dgm:t>
        <a:bodyPr/>
        <a:lstStyle/>
        <a:p>
          <a:endParaRPr lang="en-US"/>
        </a:p>
      </dgm:t>
    </dgm:pt>
    <dgm:pt modelId="{76A1CFDD-0B43-4E6E-B380-F4EAFEBEAC10}">
      <dgm:prSet/>
      <dgm:spPr/>
      <dgm:t>
        <a:bodyPr/>
        <a:lstStyle/>
        <a:p>
          <a:r>
            <a:rPr lang="en-US" smtClean="0"/>
            <a:t>Statistically estimate 3D object positions</a:t>
          </a:r>
          <a:endParaRPr lang="en-US" dirty="0"/>
        </a:p>
      </dgm:t>
    </dgm:pt>
    <dgm:pt modelId="{EBAE5BBE-22B3-4FC1-9174-B3412082D0E9}" type="parTrans" cxnId="{14F18686-713B-4737-8EBA-88E855853779}">
      <dgm:prSet/>
      <dgm:spPr/>
      <dgm:t>
        <a:bodyPr/>
        <a:lstStyle/>
        <a:p>
          <a:endParaRPr lang="en-US"/>
        </a:p>
      </dgm:t>
    </dgm:pt>
    <dgm:pt modelId="{A6700234-E92E-461E-8624-A0B0FEF22C58}" type="sibTrans" cxnId="{14F18686-713B-4737-8EBA-88E855853779}">
      <dgm:prSet/>
      <dgm:spPr/>
      <dgm:t>
        <a:bodyPr/>
        <a:lstStyle/>
        <a:p>
          <a:endParaRPr lang="en-US"/>
        </a:p>
      </dgm:t>
    </dgm:pt>
    <dgm:pt modelId="{48D0BA01-AFDB-4872-B133-C708D9A92C90}" type="pres">
      <dgm:prSet presAssocID="{92CB35BE-B936-4FD9-A4A9-FB80BE8C5DE1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573E46BD-6E0F-4082-886C-16908E07D979}" type="pres">
      <dgm:prSet presAssocID="{92CB35BE-B936-4FD9-A4A9-FB80BE8C5DE1}" presName="Name1" presStyleCnt="0"/>
      <dgm:spPr/>
    </dgm:pt>
    <dgm:pt modelId="{A148EFA0-9BCC-41B0-BC92-3F6D86759A0C}" type="pres">
      <dgm:prSet presAssocID="{92CB35BE-B936-4FD9-A4A9-FB80BE8C5DE1}" presName="cycle" presStyleCnt="0"/>
      <dgm:spPr/>
    </dgm:pt>
    <dgm:pt modelId="{090F2F2D-F980-4E43-A57A-93DAF499541E}" type="pres">
      <dgm:prSet presAssocID="{92CB35BE-B936-4FD9-A4A9-FB80BE8C5DE1}" presName="srcNode" presStyleLbl="node1" presStyleIdx="0" presStyleCnt="3"/>
      <dgm:spPr/>
    </dgm:pt>
    <dgm:pt modelId="{ADC360EA-56E2-4435-A6E6-E38FDAFB9DDB}" type="pres">
      <dgm:prSet presAssocID="{92CB35BE-B936-4FD9-A4A9-FB80BE8C5DE1}" presName="conn" presStyleLbl="parChTrans1D2" presStyleIdx="0" presStyleCnt="1"/>
      <dgm:spPr/>
      <dgm:t>
        <a:bodyPr/>
        <a:lstStyle/>
        <a:p>
          <a:endParaRPr lang="en-US"/>
        </a:p>
      </dgm:t>
    </dgm:pt>
    <dgm:pt modelId="{38A21DCB-675E-4EC6-AB9C-80BF4B0F6FF9}" type="pres">
      <dgm:prSet presAssocID="{92CB35BE-B936-4FD9-A4A9-FB80BE8C5DE1}" presName="extraNode" presStyleLbl="node1" presStyleIdx="0" presStyleCnt="3"/>
      <dgm:spPr/>
    </dgm:pt>
    <dgm:pt modelId="{E9407ABF-5794-43D4-8D68-3CBCEC76FDB0}" type="pres">
      <dgm:prSet presAssocID="{92CB35BE-B936-4FD9-A4A9-FB80BE8C5DE1}" presName="dstNode" presStyleLbl="node1" presStyleIdx="0" presStyleCnt="3"/>
      <dgm:spPr/>
    </dgm:pt>
    <dgm:pt modelId="{D633C555-F22D-400E-9130-2B4973148133}" type="pres">
      <dgm:prSet presAssocID="{644E9CDC-695A-4B9F-B4F1-C188584ECB38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78179922-9585-4B27-A1F3-54D7B2C223F2}" type="pres">
      <dgm:prSet presAssocID="{644E9CDC-695A-4B9F-B4F1-C188584ECB38}" presName="accent_1" presStyleCnt="0"/>
      <dgm:spPr/>
    </dgm:pt>
    <dgm:pt modelId="{02DDC1B2-7D3D-429A-ACD5-9E573588FCDE}" type="pres">
      <dgm:prSet presAssocID="{644E9CDC-695A-4B9F-B4F1-C188584ECB38}" presName="accentRepeatNode" presStyleLbl="solidFgAcc1" presStyleIdx="0" presStyleCnt="3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</dgm:pt>
    <dgm:pt modelId="{2594ADE8-CAA2-4AD7-9E54-AA208200863A}" type="pres">
      <dgm:prSet presAssocID="{9E3D29C9-3FFB-46A8-89A5-4C352E749A32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3A4291E-9314-4B2E-B4D1-78FAC63C3B5C}" type="pres">
      <dgm:prSet presAssocID="{9E3D29C9-3FFB-46A8-89A5-4C352E749A32}" presName="accent_2" presStyleCnt="0"/>
      <dgm:spPr/>
    </dgm:pt>
    <dgm:pt modelId="{28E662F2-CB58-49C4-A7FE-B3EB968A7B08}" type="pres">
      <dgm:prSet presAssocID="{9E3D29C9-3FFB-46A8-89A5-4C352E749A32}" presName="accentRepeatNode" presStyleLbl="solidFgAcc1" presStyleIdx="1" presStyleCnt="3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</dgm:pt>
    <dgm:pt modelId="{EDB3C352-84DC-4966-B98D-34D5D19B834D}" type="pres">
      <dgm:prSet presAssocID="{76A1CFDD-0B43-4E6E-B380-F4EAFEBEAC10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584E68D-F146-484D-8AA1-776AAD50D208}" type="pres">
      <dgm:prSet presAssocID="{76A1CFDD-0B43-4E6E-B380-F4EAFEBEAC10}" presName="accent_3" presStyleCnt="0"/>
      <dgm:spPr/>
    </dgm:pt>
    <dgm:pt modelId="{AED7B72A-FD79-4F1E-ADEA-FDA723E8FC81}" type="pres">
      <dgm:prSet presAssocID="{76A1CFDD-0B43-4E6E-B380-F4EAFEBEAC10}" presName="accentRepeatNode" presStyleLbl="solidFgAcc1" presStyleIdx="2" presStyleCnt="3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</dgm:pt>
  </dgm:ptLst>
  <dgm:cxnLst>
    <dgm:cxn modelId="{5D6D5E22-7D13-40FF-B304-2E3A588F6003}" type="presOf" srcId="{644E9CDC-695A-4B9F-B4F1-C188584ECB38}" destId="{D633C555-F22D-400E-9130-2B4973148133}" srcOrd="0" destOrd="0" presId="urn:microsoft.com/office/officeart/2008/layout/VerticalCurvedList"/>
    <dgm:cxn modelId="{14F18686-713B-4737-8EBA-88E855853779}" srcId="{92CB35BE-B936-4FD9-A4A9-FB80BE8C5DE1}" destId="{76A1CFDD-0B43-4E6E-B380-F4EAFEBEAC10}" srcOrd="2" destOrd="0" parTransId="{EBAE5BBE-22B3-4FC1-9174-B3412082D0E9}" sibTransId="{A6700234-E92E-461E-8624-A0B0FEF22C58}"/>
    <dgm:cxn modelId="{F3D77083-FF9F-42C6-B937-8E08ABB41A04}" srcId="{92CB35BE-B936-4FD9-A4A9-FB80BE8C5DE1}" destId="{644E9CDC-695A-4B9F-B4F1-C188584ECB38}" srcOrd="0" destOrd="0" parTransId="{548FAB1D-2BFB-40C3-84AA-1E373F66E34B}" sibTransId="{64D81397-C5F7-487B-8139-E32BFF90837D}"/>
    <dgm:cxn modelId="{6CD401B6-2F87-4A72-9A11-99FCDA2F657B}" type="presOf" srcId="{76A1CFDD-0B43-4E6E-B380-F4EAFEBEAC10}" destId="{EDB3C352-84DC-4966-B98D-34D5D19B834D}" srcOrd="0" destOrd="0" presId="urn:microsoft.com/office/officeart/2008/layout/VerticalCurvedList"/>
    <dgm:cxn modelId="{808AD539-BBC4-4EA9-81F1-76C0A6C3DE39}" type="presOf" srcId="{9E3D29C9-3FFB-46A8-89A5-4C352E749A32}" destId="{2594ADE8-CAA2-4AD7-9E54-AA208200863A}" srcOrd="0" destOrd="0" presId="urn:microsoft.com/office/officeart/2008/layout/VerticalCurvedList"/>
    <dgm:cxn modelId="{8EAF085A-D9F1-41D0-8B52-5454EE5B9820}" type="presOf" srcId="{64D81397-C5F7-487B-8139-E32BFF90837D}" destId="{ADC360EA-56E2-4435-A6E6-E38FDAFB9DDB}" srcOrd="0" destOrd="0" presId="urn:microsoft.com/office/officeart/2008/layout/VerticalCurvedList"/>
    <dgm:cxn modelId="{4A26E234-C6FE-47C2-8C39-C80776026915}" type="presOf" srcId="{92CB35BE-B936-4FD9-A4A9-FB80BE8C5DE1}" destId="{48D0BA01-AFDB-4872-B133-C708D9A92C90}" srcOrd="0" destOrd="0" presId="urn:microsoft.com/office/officeart/2008/layout/VerticalCurvedList"/>
    <dgm:cxn modelId="{B24BEEDC-B401-40B7-AC35-B0C0791C1317}" srcId="{92CB35BE-B936-4FD9-A4A9-FB80BE8C5DE1}" destId="{9E3D29C9-3FFB-46A8-89A5-4C352E749A32}" srcOrd="1" destOrd="0" parTransId="{D1519ECA-B574-4AFF-BB2A-7D48E06E822F}" sibTransId="{9183D58D-4222-4685-98BC-F28188DEAEBB}"/>
    <dgm:cxn modelId="{7A80069F-6459-483B-89B2-249EBF97152E}" type="presParOf" srcId="{48D0BA01-AFDB-4872-B133-C708D9A92C90}" destId="{573E46BD-6E0F-4082-886C-16908E07D979}" srcOrd="0" destOrd="0" presId="urn:microsoft.com/office/officeart/2008/layout/VerticalCurvedList"/>
    <dgm:cxn modelId="{54DAA2BF-1B91-4199-A9F6-3637FA308D53}" type="presParOf" srcId="{573E46BD-6E0F-4082-886C-16908E07D979}" destId="{A148EFA0-9BCC-41B0-BC92-3F6D86759A0C}" srcOrd="0" destOrd="0" presId="urn:microsoft.com/office/officeart/2008/layout/VerticalCurvedList"/>
    <dgm:cxn modelId="{FCDF6063-9AAF-4807-B3DF-1CF8A6D14008}" type="presParOf" srcId="{A148EFA0-9BCC-41B0-BC92-3F6D86759A0C}" destId="{090F2F2D-F980-4E43-A57A-93DAF499541E}" srcOrd="0" destOrd="0" presId="urn:microsoft.com/office/officeart/2008/layout/VerticalCurvedList"/>
    <dgm:cxn modelId="{84BFB6D0-E0B9-44BE-95DC-BDF255EFC075}" type="presParOf" srcId="{A148EFA0-9BCC-41B0-BC92-3F6D86759A0C}" destId="{ADC360EA-56E2-4435-A6E6-E38FDAFB9DDB}" srcOrd="1" destOrd="0" presId="urn:microsoft.com/office/officeart/2008/layout/VerticalCurvedList"/>
    <dgm:cxn modelId="{AC6FCA32-252E-4CF8-9378-7094E6DD70AF}" type="presParOf" srcId="{A148EFA0-9BCC-41B0-BC92-3F6D86759A0C}" destId="{38A21DCB-675E-4EC6-AB9C-80BF4B0F6FF9}" srcOrd="2" destOrd="0" presId="urn:microsoft.com/office/officeart/2008/layout/VerticalCurvedList"/>
    <dgm:cxn modelId="{1175EED4-30CF-487C-AA0D-223FB88E1A75}" type="presParOf" srcId="{A148EFA0-9BCC-41B0-BC92-3F6D86759A0C}" destId="{E9407ABF-5794-43D4-8D68-3CBCEC76FDB0}" srcOrd="3" destOrd="0" presId="urn:microsoft.com/office/officeart/2008/layout/VerticalCurvedList"/>
    <dgm:cxn modelId="{D9E6986C-35F9-4448-83C0-86FF46204240}" type="presParOf" srcId="{573E46BD-6E0F-4082-886C-16908E07D979}" destId="{D633C555-F22D-400E-9130-2B4973148133}" srcOrd="1" destOrd="0" presId="urn:microsoft.com/office/officeart/2008/layout/VerticalCurvedList"/>
    <dgm:cxn modelId="{8F14EB1F-2533-478A-9AA7-7068B075679E}" type="presParOf" srcId="{573E46BD-6E0F-4082-886C-16908E07D979}" destId="{78179922-9585-4B27-A1F3-54D7B2C223F2}" srcOrd="2" destOrd="0" presId="urn:microsoft.com/office/officeart/2008/layout/VerticalCurvedList"/>
    <dgm:cxn modelId="{A6521F88-D6F2-440D-98A4-312B9EA35440}" type="presParOf" srcId="{78179922-9585-4B27-A1F3-54D7B2C223F2}" destId="{02DDC1B2-7D3D-429A-ACD5-9E573588FCDE}" srcOrd="0" destOrd="0" presId="urn:microsoft.com/office/officeart/2008/layout/VerticalCurvedList"/>
    <dgm:cxn modelId="{13DA44DC-6F9C-46C6-A61E-35025688332A}" type="presParOf" srcId="{573E46BD-6E0F-4082-886C-16908E07D979}" destId="{2594ADE8-CAA2-4AD7-9E54-AA208200863A}" srcOrd="3" destOrd="0" presId="urn:microsoft.com/office/officeart/2008/layout/VerticalCurvedList"/>
    <dgm:cxn modelId="{D9CA8123-52B7-4FA0-B73E-B3AEAE4F2FCE}" type="presParOf" srcId="{573E46BD-6E0F-4082-886C-16908E07D979}" destId="{E3A4291E-9314-4B2E-B4D1-78FAC63C3B5C}" srcOrd="4" destOrd="0" presId="urn:microsoft.com/office/officeart/2008/layout/VerticalCurvedList"/>
    <dgm:cxn modelId="{FBC69D57-CE44-448F-92DD-C9CAC1E09C35}" type="presParOf" srcId="{E3A4291E-9314-4B2E-B4D1-78FAC63C3B5C}" destId="{28E662F2-CB58-49C4-A7FE-B3EB968A7B08}" srcOrd="0" destOrd="0" presId="urn:microsoft.com/office/officeart/2008/layout/VerticalCurvedList"/>
    <dgm:cxn modelId="{774013C1-FD34-4D8B-A0C1-405E48F2616D}" type="presParOf" srcId="{573E46BD-6E0F-4082-886C-16908E07D979}" destId="{EDB3C352-84DC-4966-B98D-34D5D19B834D}" srcOrd="5" destOrd="0" presId="urn:microsoft.com/office/officeart/2008/layout/VerticalCurvedList"/>
    <dgm:cxn modelId="{3FB35301-E6E8-4021-8130-869B7011F31E}" type="presParOf" srcId="{573E46BD-6E0F-4082-886C-16908E07D979}" destId="{1584E68D-F146-484D-8AA1-776AAD50D208}" srcOrd="6" destOrd="0" presId="urn:microsoft.com/office/officeart/2008/layout/VerticalCurvedList"/>
    <dgm:cxn modelId="{F1AE68A0-F14E-468C-9009-4154CDFED8DC}" type="presParOf" srcId="{1584E68D-F146-484D-8AA1-776AAD50D208}" destId="{AED7B72A-FD79-4F1E-ADEA-FDA723E8FC81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53EC34CC-7EDB-4A09-A82B-E20BDDA0EBCE}" type="doc">
      <dgm:prSet loTypeId="urn:microsoft.com/office/officeart/2005/8/layout/venn1" loCatId="relationship" qsTypeId="urn:microsoft.com/office/officeart/2005/8/quickstyle/3d3" qsCatId="3D" csTypeId="urn:microsoft.com/office/officeart/2005/8/colors/accent1_3" csCatId="accent1" phldr="1"/>
      <dgm:spPr/>
    </dgm:pt>
    <dgm:pt modelId="{AD68506A-1372-4367-895D-D005E176DCBE}">
      <dgm:prSet phldrT="[Text]"/>
      <dgm:spPr/>
      <dgm:t>
        <a:bodyPr/>
        <a:lstStyle/>
        <a:p>
          <a:r>
            <a:rPr lang="en-US" b="1" dirty="0" smtClean="0"/>
            <a:t>Appearance Changes</a:t>
          </a:r>
          <a:endParaRPr lang="en-US" b="1" dirty="0"/>
        </a:p>
      </dgm:t>
    </dgm:pt>
    <dgm:pt modelId="{182EF996-B2C3-4254-8A6F-557493A3F603}" type="parTrans" cxnId="{AB0C458B-8BE3-4BA8-93A3-18944582F0D3}">
      <dgm:prSet/>
      <dgm:spPr/>
      <dgm:t>
        <a:bodyPr/>
        <a:lstStyle/>
        <a:p>
          <a:endParaRPr lang="en-US"/>
        </a:p>
      </dgm:t>
    </dgm:pt>
    <dgm:pt modelId="{7ED8B1BE-7F85-453C-B10C-14382D1BFF69}" type="sibTrans" cxnId="{AB0C458B-8BE3-4BA8-93A3-18944582F0D3}">
      <dgm:prSet/>
      <dgm:spPr/>
      <dgm:t>
        <a:bodyPr/>
        <a:lstStyle/>
        <a:p>
          <a:endParaRPr lang="en-US"/>
        </a:p>
      </dgm:t>
    </dgm:pt>
    <dgm:pt modelId="{57E40A77-08FD-4D5B-BDDB-69B0B2079A4C}">
      <dgm:prSet/>
      <dgm:spPr/>
      <dgm:t>
        <a:bodyPr/>
        <a:lstStyle/>
        <a:p>
          <a:r>
            <a:rPr lang="en-US" dirty="0" smtClean="0"/>
            <a:t>Illumination changes</a:t>
          </a:r>
        </a:p>
      </dgm:t>
    </dgm:pt>
    <dgm:pt modelId="{36F33ABD-E2B7-4E7C-9F21-66A2654C51E3}" type="parTrans" cxnId="{0C49C8B1-926A-4AE2-B1B5-D3DEFAD2846A}">
      <dgm:prSet/>
      <dgm:spPr/>
      <dgm:t>
        <a:bodyPr/>
        <a:lstStyle/>
        <a:p>
          <a:endParaRPr lang="en-US"/>
        </a:p>
      </dgm:t>
    </dgm:pt>
    <dgm:pt modelId="{E6D4B387-E3FA-4143-97E2-04633C7304D7}" type="sibTrans" cxnId="{0C49C8B1-926A-4AE2-B1B5-D3DEFAD2846A}">
      <dgm:prSet/>
      <dgm:spPr/>
      <dgm:t>
        <a:bodyPr/>
        <a:lstStyle/>
        <a:p>
          <a:endParaRPr lang="en-US"/>
        </a:p>
      </dgm:t>
    </dgm:pt>
    <dgm:pt modelId="{87C3EB67-AC35-4C86-BBF0-7F123C5004FA}">
      <dgm:prSet/>
      <dgm:spPr/>
      <dgm:t>
        <a:bodyPr/>
        <a:lstStyle/>
        <a:p>
          <a:r>
            <a:rPr lang="en-US" smtClean="0"/>
            <a:t>Shadows</a:t>
          </a:r>
          <a:endParaRPr lang="en-US" dirty="0" smtClean="0"/>
        </a:p>
      </dgm:t>
    </dgm:pt>
    <dgm:pt modelId="{3CDA415F-2764-4738-88C3-99F3B705349E}" type="parTrans" cxnId="{B2D6DF88-1F15-4142-94D0-3E5FE9BDADDF}">
      <dgm:prSet/>
      <dgm:spPr/>
      <dgm:t>
        <a:bodyPr/>
        <a:lstStyle/>
        <a:p>
          <a:endParaRPr lang="en-US"/>
        </a:p>
      </dgm:t>
    </dgm:pt>
    <dgm:pt modelId="{2FE1DC00-619F-425A-9ADE-07B420A30E29}" type="sibTrans" cxnId="{B2D6DF88-1F15-4142-94D0-3E5FE9BDADDF}">
      <dgm:prSet/>
      <dgm:spPr/>
      <dgm:t>
        <a:bodyPr/>
        <a:lstStyle/>
        <a:p>
          <a:endParaRPr lang="en-US"/>
        </a:p>
      </dgm:t>
    </dgm:pt>
    <dgm:pt modelId="{BADCB575-252D-453B-9F7C-849768B5535B}">
      <dgm:prSet/>
      <dgm:spPr/>
      <dgm:t>
        <a:bodyPr/>
        <a:lstStyle/>
        <a:p>
          <a:r>
            <a:rPr lang="en-US" smtClean="0"/>
            <a:t>Affine transformations</a:t>
          </a:r>
          <a:endParaRPr lang="en-US" dirty="0" smtClean="0"/>
        </a:p>
      </dgm:t>
    </dgm:pt>
    <dgm:pt modelId="{76F265DE-56FC-46E3-9489-C2671F706D0A}" type="parTrans" cxnId="{F1D287BD-EE7E-4D66-9343-591C4379CB8E}">
      <dgm:prSet/>
      <dgm:spPr/>
      <dgm:t>
        <a:bodyPr/>
        <a:lstStyle/>
        <a:p>
          <a:endParaRPr lang="en-US"/>
        </a:p>
      </dgm:t>
    </dgm:pt>
    <dgm:pt modelId="{B37C0F21-8300-461A-8CF8-F3A870A9D26F}" type="sibTrans" cxnId="{F1D287BD-EE7E-4D66-9343-591C4379CB8E}">
      <dgm:prSet/>
      <dgm:spPr/>
      <dgm:t>
        <a:bodyPr/>
        <a:lstStyle/>
        <a:p>
          <a:endParaRPr lang="en-US"/>
        </a:p>
      </dgm:t>
    </dgm:pt>
    <dgm:pt modelId="{BBC90463-ED1B-4F53-82D6-99A404F2267A}">
      <dgm:prSet/>
      <dgm:spPr/>
      <dgm:t>
        <a:bodyPr/>
        <a:lstStyle/>
        <a:p>
          <a:r>
            <a:rPr lang="en-US" smtClean="0"/>
            <a:t>Non-rigid body deformations</a:t>
          </a:r>
          <a:endParaRPr lang="en-US" dirty="0" smtClean="0"/>
        </a:p>
      </dgm:t>
    </dgm:pt>
    <dgm:pt modelId="{1F096355-DC2A-4C84-88E8-1A9A4866E1DC}" type="parTrans" cxnId="{32C77AC2-F497-4A9A-A727-3D24B55652DA}">
      <dgm:prSet/>
      <dgm:spPr/>
      <dgm:t>
        <a:bodyPr/>
        <a:lstStyle/>
        <a:p>
          <a:endParaRPr lang="en-US"/>
        </a:p>
      </dgm:t>
    </dgm:pt>
    <dgm:pt modelId="{55A32C57-AE85-479D-A507-6F54879B033C}" type="sibTrans" cxnId="{32C77AC2-F497-4A9A-A727-3D24B55652DA}">
      <dgm:prSet/>
      <dgm:spPr/>
      <dgm:t>
        <a:bodyPr/>
        <a:lstStyle/>
        <a:p>
          <a:endParaRPr lang="en-US"/>
        </a:p>
      </dgm:t>
    </dgm:pt>
    <dgm:pt modelId="{519CC993-A7F9-4062-9161-BCB709422D24}">
      <dgm:prSet/>
      <dgm:spPr/>
      <dgm:t>
        <a:bodyPr/>
        <a:lstStyle/>
        <a:p>
          <a:r>
            <a:rPr lang="en-US" dirty="0" smtClean="0"/>
            <a:t>Occlusion</a:t>
          </a:r>
        </a:p>
      </dgm:t>
    </dgm:pt>
    <dgm:pt modelId="{052C5B66-0A99-42CC-B1D5-B8006112DB04}" type="parTrans" cxnId="{486AE194-6016-42A9-B3CA-5D65BAD03A4F}">
      <dgm:prSet/>
      <dgm:spPr/>
      <dgm:t>
        <a:bodyPr/>
        <a:lstStyle/>
        <a:p>
          <a:endParaRPr lang="en-US"/>
        </a:p>
      </dgm:t>
    </dgm:pt>
    <dgm:pt modelId="{1DDB11C5-19EA-4E8A-A959-C4AD5FE1EB50}" type="sibTrans" cxnId="{486AE194-6016-42A9-B3CA-5D65BAD03A4F}">
      <dgm:prSet/>
      <dgm:spPr/>
      <dgm:t>
        <a:bodyPr/>
        <a:lstStyle/>
        <a:p>
          <a:endParaRPr lang="en-US"/>
        </a:p>
      </dgm:t>
    </dgm:pt>
    <dgm:pt modelId="{E60F8BC8-75C9-4CCF-9C1A-71E3B472BA2A}">
      <dgm:prSet/>
      <dgm:spPr/>
      <dgm:t>
        <a:bodyPr/>
        <a:lstStyle/>
        <a:p>
          <a:r>
            <a:rPr lang="en-US" b="1" dirty="0" smtClean="0"/>
            <a:t>Sensor Parameters &amp; Compatibility</a:t>
          </a:r>
        </a:p>
      </dgm:t>
    </dgm:pt>
    <dgm:pt modelId="{2166746B-885E-4BA2-9A37-C50766A4F29E}" type="parTrans" cxnId="{9A60A4E9-68BE-4B4D-889B-C7AEC6C4F59D}">
      <dgm:prSet/>
      <dgm:spPr/>
      <dgm:t>
        <a:bodyPr/>
        <a:lstStyle/>
        <a:p>
          <a:endParaRPr lang="en-US"/>
        </a:p>
      </dgm:t>
    </dgm:pt>
    <dgm:pt modelId="{F1B679D2-D281-4F13-AB9A-C45F87EDD396}" type="sibTrans" cxnId="{9A60A4E9-68BE-4B4D-889B-C7AEC6C4F59D}">
      <dgm:prSet/>
      <dgm:spPr/>
      <dgm:t>
        <a:bodyPr/>
        <a:lstStyle/>
        <a:p>
          <a:endParaRPr lang="en-US"/>
        </a:p>
      </dgm:t>
    </dgm:pt>
    <dgm:pt modelId="{92D367A6-BD88-4D6C-B3A8-67FBF25E8976}">
      <dgm:prSet/>
      <dgm:spPr/>
      <dgm:t>
        <a:bodyPr/>
        <a:lstStyle/>
        <a:p>
          <a:r>
            <a:rPr lang="en-US" dirty="0" smtClean="0"/>
            <a:t>Field of view</a:t>
          </a:r>
        </a:p>
      </dgm:t>
    </dgm:pt>
    <dgm:pt modelId="{182BF7EB-67B8-4A56-97AC-956E1E1B9E8B}" type="parTrans" cxnId="{AB7E7F6D-631B-4A00-BC41-BF5F68C7BD1F}">
      <dgm:prSet/>
      <dgm:spPr/>
      <dgm:t>
        <a:bodyPr/>
        <a:lstStyle/>
        <a:p>
          <a:endParaRPr lang="en-US"/>
        </a:p>
      </dgm:t>
    </dgm:pt>
    <dgm:pt modelId="{67AD0879-835D-4D3B-9F6F-426B5A291C76}" type="sibTrans" cxnId="{AB7E7F6D-631B-4A00-BC41-BF5F68C7BD1F}">
      <dgm:prSet/>
      <dgm:spPr/>
      <dgm:t>
        <a:bodyPr/>
        <a:lstStyle/>
        <a:p>
          <a:endParaRPr lang="en-US"/>
        </a:p>
      </dgm:t>
    </dgm:pt>
    <dgm:pt modelId="{4D372BD1-ED8B-4ABB-8942-271EEA1AC264}">
      <dgm:prSet/>
      <dgm:spPr/>
      <dgm:t>
        <a:bodyPr/>
        <a:lstStyle/>
        <a:p>
          <a:r>
            <a:rPr lang="en-US" dirty="0" smtClean="0"/>
            <a:t>Position</a:t>
          </a:r>
        </a:p>
      </dgm:t>
    </dgm:pt>
    <dgm:pt modelId="{6C9AD399-353C-4284-B7A8-90D4DCCEFE04}" type="parTrans" cxnId="{08FA0C76-1D46-4EFC-928D-034F305439E9}">
      <dgm:prSet/>
      <dgm:spPr/>
      <dgm:t>
        <a:bodyPr/>
        <a:lstStyle/>
        <a:p>
          <a:endParaRPr lang="en-US"/>
        </a:p>
      </dgm:t>
    </dgm:pt>
    <dgm:pt modelId="{5976C485-D748-48AD-A020-71BBBDD0C16B}" type="sibTrans" cxnId="{08FA0C76-1D46-4EFC-928D-034F305439E9}">
      <dgm:prSet/>
      <dgm:spPr/>
      <dgm:t>
        <a:bodyPr/>
        <a:lstStyle/>
        <a:p>
          <a:endParaRPr lang="en-US"/>
        </a:p>
      </dgm:t>
    </dgm:pt>
    <dgm:pt modelId="{3D874BBD-EA9F-4B19-A5A2-641F5927F9C4}">
      <dgm:prSet/>
      <dgm:spPr/>
      <dgm:t>
        <a:bodyPr/>
        <a:lstStyle/>
        <a:p>
          <a:r>
            <a:rPr lang="en-US" dirty="0" smtClean="0"/>
            <a:t>Resolution</a:t>
          </a:r>
        </a:p>
      </dgm:t>
    </dgm:pt>
    <dgm:pt modelId="{F9AD7F36-532F-4D5A-AC82-4BDA7E809FDF}" type="parTrans" cxnId="{90820139-F981-48F3-B2B8-84392A0606E3}">
      <dgm:prSet/>
      <dgm:spPr/>
      <dgm:t>
        <a:bodyPr/>
        <a:lstStyle/>
        <a:p>
          <a:endParaRPr lang="en-US"/>
        </a:p>
      </dgm:t>
    </dgm:pt>
    <dgm:pt modelId="{745B8E30-B66E-47C9-A27E-28BA5E762AB2}" type="sibTrans" cxnId="{90820139-F981-48F3-B2B8-84392A0606E3}">
      <dgm:prSet/>
      <dgm:spPr/>
      <dgm:t>
        <a:bodyPr/>
        <a:lstStyle/>
        <a:p>
          <a:endParaRPr lang="en-US"/>
        </a:p>
      </dgm:t>
    </dgm:pt>
    <dgm:pt modelId="{A9DFC877-1492-4500-8D2A-3F167F4C77FC}">
      <dgm:prSet/>
      <dgm:spPr/>
      <dgm:t>
        <a:bodyPr/>
        <a:lstStyle/>
        <a:p>
          <a:r>
            <a:rPr lang="en-US" dirty="0" smtClean="0"/>
            <a:t>Signal-to-noise ratio</a:t>
          </a:r>
        </a:p>
      </dgm:t>
    </dgm:pt>
    <dgm:pt modelId="{C58D4951-E6B6-4DB4-AD17-7E61FF262A42}" type="parTrans" cxnId="{30FAB85D-23E9-4B9B-87C4-04ACF853363A}">
      <dgm:prSet/>
      <dgm:spPr/>
      <dgm:t>
        <a:bodyPr/>
        <a:lstStyle/>
        <a:p>
          <a:endParaRPr lang="en-US"/>
        </a:p>
      </dgm:t>
    </dgm:pt>
    <dgm:pt modelId="{60BAD1A6-CC33-42F2-B4AA-B7EB9F3E5463}" type="sibTrans" cxnId="{30FAB85D-23E9-4B9B-87C4-04ACF853363A}">
      <dgm:prSet/>
      <dgm:spPr/>
      <dgm:t>
        <a:bodyPr/>
        <a:lstStyle/>
        <a:p>
          <a:endParaRPr lang="en-US"/>
        </a:p>
      </dgm:t>
    </dgm:pt>
    <dgm:pt modelId="{58FBC467-6AB2-4487-9F05-D0B18C5B6301}">
      <dgm:prSet/>
      <dgm:spPr/>
      <dgm:t>
        <a:bodyPr/>
        <a:lstStyle/>
        <a:p>
          <a:r>
            <a:rPr lang="en-US" b="1" dirty="0" smtClean="0"/>
            <a:t>Segmentation Inherent Problems</a:t>
          </a:r>
        </a:p>
      </dgm:t>
    </dgm:pt>
    <dgm:pt modelId="{19F37FFC-8DE2-48D6-B5B7-EDFB92BF18E4}" type="parTrans" cxnId="{4CFD508A-46E1-46E5-8421-F67DF01362AD}">
      <dgm:prSet/>
      <dgm:spPr/>
      <dgm:t>
        <a:bodyPr/>
        <a:lstStyle/>
        <a:p>
          <a:endParaRPr lang="en-US"/>
        </a:p>
      </dgm:t>
    </dgm:pt>
    <dgm:pt modelId="{04E83DAB-1732-47CD-A674-ACAF749EE851}" type="sibTrans" cxnId="{4CFD508A-46E1-46E5-8421-F67DF01362AD}">
      <dgm:prSet/>
      <dgm:spPr/>
      <dgm:t>
        <a:bodyPr/>
        <a:lstStyle/>
        <a:p>
          <a:endParaRPr lang="en-US"/>
        </a:p>
      </dgm:t>
    </dgm:pt>
    <dgm:pt modelId="{F38A8742-E9AA-4C29-A325-1C12F1F5D25B}">
      <dgm:prSet/>
      <dgm:spPr/>
      <dgm:t>
        <a:bodyPr/>
        <a:lstStyle/>
        <a:p>
          <a:r>
            <a:rPr lang="en-US" dirty="0" smtClean="0"/>
            <a:t>Partial segmentation</a:t>
          </a:r>
        </a:p>
      </dgm:t>
    </dgm:pt>
    <dgm:pt modelId="{AF7397E0-CEE5-464B-8C0C-FE50FC28E2B2}" type="parTrans" cxnId="{0E1E8EB5-4E83-4748-8C72-C018B65E831E}">
      <dgm:prSet/>
      <dgm:spPr/>
      <dgm:t>
        <a:bodyPr/>
        <a:lstStyle/>
        <a:p>
          <a:endParaRPr lang="en-US"/>
        </a:p>
      </dgm:t>
    </dgm:pt>
    <dgm:pt modelId="{B8B275C0-EE50-49A5-BB3B-959040C1B327}" type="sibTrans" cxnId="{0E1E8EB5-4E83-4748-8C72-C018B65E831E}">
      <dgm:prSet/>
      <dgm:spPr/>
      <dgm:t>
        <a:bodyPr/>
        <a:lstStyle/>
        <a:p>
          <a:endParaRPr lang="en-US"/>
        </a:p>
      </dgm:t>
    </dgm:pt>
    <dgm:pt modelId="{C0675551-86F4-4200-800C-F0925F5D516A}">
      <dgm:prSet/>
      <dgm:spPr/>
      <dgm:t>
        <a:bodyPr/>
        <a:lstStyle/>
        <a:p>
          <a:r>
            <a:rPr lang="en-US" dirty="0" smtClean="0"/>
            <a:t>Split and merge</a:t>
          </a:r>
          <a:endParaRPr lang="en-US" dirty="0"/>
        </a:p>
      </dgm:t>
    </dgm:pt>
    <dgm:pt modelId="{635828DC-76F5-4540-981F-5DBF31A9B0F7}" type="parTrans" cxnId="{B75791CD-A620-4987-88BD-526F96078213}">
      <dgm:prSet/>
      <dgm:spPr/>
      <dgm:t>
        <a:bodyPr/>
        <a:lstStyle/>
        <a:p>
          <a:endParaRPr lang="en-US"/>
        </a:p>
      </dgm:t>
    </dgm:pt>
    <dgm:pt modelId="{CB035C9F-1970-4BF6-B96D-696448EDD8BA}" type="sibTrans" cxnId="{B75791CD-A620-4987-88BD-526F96078213}">
      <dgm:prSet/>
      <dgm:spPr/>
      <dgm:t>
        <a:bodyPr/>
        <a:lstStyle/>
        <a:p>
          <a:endParaRPr lang="en-US"/>
        </a:p>
      </dgm:t>
    </dgm:pt>
    <dgm:pt modelId="{11BB2F87-C616-460C-83D6-AB828B1657EA}">
      <dgm:prSet/>
      <dgm:spPr/>
      <dgm:t>
        <a:bodyPr/>
        <a:lstStyle/>
        <a:p>
          <a:r>
            <a:rPr lang="en-US" dirty="0" smtClean="0"/>
            <a:t>Channels data fusion</a:t>
          </a:r>
        </a:p>
      </dgm:t>
    </dgm:pt>
    <dgm:pt modelId="{6A5FF1BA-382D-4145-A1F1-9580D7A46EF4}" type="parTrans" cxnId="{64820AC1-C1E1-44D7-BFC5-3423E5118D25}">
      <dgm:prSet/>
      <dgm:spPr/>
    </dgm:pt>
    <dgm:pt modelId="{3211AEAB-FDA6-4205-8D02-3ABCFC7C8717}" type="sibTrans" cxnId="{64820AC1-C1E1-44D7-BFC5-3423E5118D25}">
      <dgm:prSet/>
      <dgm:spPr/>
    </dgm:pt>
    <dgm:pt modelId="{7FD39666-2A71-4495-9914-E25F4219EB0B}" type="pres">
      <dgm:prSet presAssocID="{53EC34CC-7EDB-4A09-A82B-E20BDDA0EBCE}" presName="compositeShape" presStyleCnt="0">
        <dgm:presLayoutVars>
          <dgm:chMax val="7"/>
          <dgm:dir/>
          <dgm:resizeHandles val="exact"/>
        </dgm:presLayoutVars>
      </dgm:prSet>
      <dgm:spPr/>
    </dgm:pt>
    <dgm:pt modelId="{EDB3647F-AF17-4017-BA34-729A1BBC841A}" type="pres">
      <dgm:prSet presAssocID="{AD68506A-1372-4367-895D-D005E176DCBE}" presName="circ1" presStyleLbl="vennNode1" presStyleIdx="0" presStyleCnt="3"/>
      <dgm:spPr/>
      <dgm:t>
        <a:bodyPr/>
        <a:lstStyle/>
        <a:p>
          <a:endParaRPr lang="en-US"/>
        </a:p>
      </dgm:t>
    </dgm:pt>
    <dgm:pt modelId="{13175537-1B49-49F5-9BD2-AA7467F3F378}" type="pres">
      <dgm:prSet presAssocID="{AD68506A-1372-4367-895D-D005E176DCBE}" presName="circ1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EA0E23E-38C5-4023-89A2-7919F704B177}" type="pres">
      <dgm:prSet presAssocID="{E60F8BC8-75C9-4CCF-9C1A-71E3B472BA2A}" presName="circ2" presStyleLbl="vennNode1" presStyleIdx="1" presStyleCnt="3"/>
      <dgm:spPr/>
      <dgm:t>
        <a:bodyPr/>
        <a:lstStyle/>
        <a:p>
          <a:endParaRPr lang="en-US"/>
        </a:p>
      </dgm:t>
    </dgm:pt>
    <dgm:pt modelId="{A7D00F8E-8D9C-4353-8F0C-CB4EB604625E}" type="pres">
      <dgm:prSet presAssocID="{E60F8BC8-75C9-4CCF-9C1A-71E3B472BA2A}" presName="circ2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A269D22-DA7E-481F-859A-8CC34DB53D46}" type="pres">
      <dgm:prSet presAssocID="{58FBC467-6AB2-4487-9F05-D0B18C5B6301}" presName="circ3" presStyleLbl="vennNode1" presStyleIdx="2" presStyleCnt="3"/>
      <dgm:spPr/>
      <dgm:t>
        <a:bodyPr/>
        <a:lstStyle/>
        <a:p>
          <a:endParaRPr lang="en-US"/>
        </a:p>
      </dgm:t>
    </dgm:pt>
    <dgm:pt modelId="{515441A0-FDA9-4BD7-B4C6-019AC6FB403B}" type="pres">
      <dgm:prSet presAssocID="{58FBC467-6AB2-4487-9F05-D0B18C5B6301}" presName="circ3Tx" presStyleLbl="revTx" presStyleIdx="0" presStyleCnt="0">
        <dgm:presLayoutVars>
          <dgm:chMax val="0"/>
          <dgm:chPref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8FA0C76-1D46-4EFC-928D-034F305439E9}" srcId="{E60F8BC8-75C9-4CCF-9C1A-71E3B472BA2A}" destId="{4D372BD1-ED8B-4ABB-8942-271EEA1AC264}" srcOrd="1" destOrd="0" parTransId="{6C9AD399-353C-4284-B7A8-90D4DCCEFE04}" sibTransId="{5976C485-D748-48AD-A020-71BBBDD0C16B}"/>
    <dgm:cxn modelId="{D64ABB83-5249-435A-8605-BD2C5BDE17D7}" type="presOf" srcId="{4D372BD1-ED8B-4ABB-8942-271EEA1AC264}" destId="{6EA0E23E-38C5-4023-89A2-7919F704B177}" srcOrd="1" destOrd="2" presId="urn:microsoft.com/office/officeart/2005/8/layout/venn1"/>
    <dgm:cxn modelId="{EB6F931A-5F46-480B-A1A9-ACFACDDF88C6}" type="presOf" srcId="{C0675551-86F4-4200-800C-F0925F5D516A}" destId="{0A269D22-DA7E-481F-859A-8CC34DB53D46}" srcOrd="1" destOrd="2" presId="urn:microsoft.com/office/officeart/2005/8/layout/venn1"/>
    <dgm:cxn modelId="{4FACCB18-13A5-4425-B17A-6D367B8F279F}" type="presOf" srcId="{AD68506A-1372-4367-895D-D005E176DCBE}" destId="{13175537-1B49-49F5-9BD2-AA7467F3F378}" srcOrd="0" destOrd="0" presId="urn:microsoft.com/office/officeart/2005/8/layout/venn1"/>
    <dgm:cxn modelId="{6C32B363-6422-422C-AC5D-670302EC8A5F}" type="presOf" srcId="{87C3EB67-AC35-4C86-BBF0-7F123C5004FA}" destId="{13175537-1B49-49F5-9BD2-AA7467F3F378}" srcOrd="0" destOrd="2" presId="urn:microsoft.com/office/officeart/2005/8/layout/venn1"/>
    <dgm:cxn modelId="{F1D287BD-EE7E-4D66-9343-591C4379CB8E}" srcId="{AD68506A-1372-4367-895D-D005E176DCBE}" destId="{BADCB575-252D-453B-9F7C-849768B5535B}" srcOrd="2" destOrd="0" parTransId="{76F265DE-56FC-46E3-9489-C2671F706D0A}" sibTransId="{B37C0F21-8300-461A-8CF8-F3A870A9D26F}"/>
    <dgm:cxn modelId="{4CFD508A-46E1-46E5-8421-F67DF01362AD}" srcId="{53EC34CC-7EDB-4A09-A82B-E20BDDA0EBCE}" destId="{58FBC467-6AB2-4487-9F05-D0B18C5B6301}" srcOrd="2" destOrd="0" parTransId="{19F37FFC-8DE2-48D6-B5B7-EDFB92BF18E4}" sibTransId="{04E83DAB-1732-47CD-A674-ACAF749EE851}"/>
    <dgm:cxn modelId="{6ECD356F-8508-4792-BA4A-39E26D076E33}" type="presOf" srcId="{A9DFC877-1492-4500-8D2A-3F167F4C77FC}" destId="{A7D00F8E-8D9C-4353-8F0C-CB4EB604625E}" srcOrd="0" destOrd="4" presId="urn:microsoft.com/office/officeart/2005/8/layout/venn1"/>
    <dgm:cxn modelId="{86C07DCF-C433-4F41-8595-5B5F7E5EB4FE}" type="presOf" srcId="{E60F8BC8-75C9-4CCF-9C1A-71E3B472BA2A}" destId="{A7D00F8E-8D9C-4353-8F0C-CB4EB604625E}" srcOrd="0" destOrd="0" presId="urn:microsoft.com/office/officeart/2005/8/layout/venn1"/>
    <dgm:cxn modelId="{A835FE86-C12D-46E5-BB14-F3A2FA70E751}" type="presOf" srcId="{57E40A77-08FD-4D5B-BDDB-69B0B2079A4C}" destId="{13175537-1B49-49F5-9BD2-AA7467F3F378}" srcOrd="0" destOrd="1" presId="urn:microsoft.com/office/officeart/2005/8/layout/venn1"/>
    <dgm:cxn modelId="{B3E06B33-01B1-4C46-A45F-318DE734E39E}" type="presOf" srcId="{F38A8742-E9AA-4C29-A325-1C12F1F5D25B}" destId="{515441A0-FDA9-4BD7-B4C6-019AC6FB403B}" srcOrd="0" destOrd="1" presId="urn:microsoft.com/office/officeart/2005/8/layout/venn1"/>
    <dgm:cxn modelId="{946181DD-D485-470C-BF27-71A913FD808D}" type="presOf" srcId="{AD68506A-1372-4367-895D-D005E176DCBE}" destId="{EDB3647F-AF17-4017-BA34-729A1BBC841A}" srcOrd="1" destOrd="0" presId="urn:microsoft.com/office/officeart/2005/8/layout/venn1"/>
    <dgm:cxn modelId="{0E1E8EB5-4E83-4748-8C72-C018B65E831E}" srcId="{58FBC467-6AB2-4487-9F05-D0B18C5B6301}" destId="{F38A8742-E9AA-4C29-A325-1C12F1F5D25B}" srcOrd="0" destOrd="0" parTransId="{AF7397E0-CEE5-464B-8C0C-FE50FC28E2B2}" sibTransId="{B8B275C0-EE50-49A5-BB3B-959040C1B327}"/>
    <dgm:cxn modelId="{9EBD2087-2E1E-45DC-B389-A6F507CA2496}" type="presOf" srcId="{11BB2F87-C616-460C-83D6-AB828B1657EA}" destId="{6EA0E23E-38C5-4023-89A2-7919F704B177}" srcOrd="0" destOrd="5" presId="urn:microsoft.com/office/officeart/2005/8/layout/venn1"/>
    <dgm:cxn modelId="{AEBC43C0-F8D0-4346-9E0E-95D491BE9F9F}" type="presOf" srcId="{4D372BD1-ED8B-4ABB-8942-271EEA1AC264}" destId="{A7D00F8E-8D9C-4353-8F0C-CB4EB604625E}" srcOrd="0" destOrd="2" presId="urn:microsoft.com/office/officeart/2005/8/layout/venn1"/>
    <dgm:cxn modelId="{0E2A4066-228F-4D5F-AAAF-6953E25F9025}" type="presOf" srcId="{C0675551-86F4-4200-800C-F0925F5D516A}" destId="{515441A0-FDA9-4BD7-B4C6-019AC6FB403B}" srcOrd="0" destOrd="2" presId="urn:microsoft.com/office/officeart/2005/8/layout/venn1"/>
    <dgm:cxn modelId="{B2D6DF88-1F15-4142-94D0-3E5FE9BDADDF}" srcId="{AD68506A-1372-4367-895D-D005E176DCBE}" destId="{87C3EB67-AC35-4C86-BBF0-7F123C5004FA}" srcOrd="1" destOrd="0" parTransId="{3CDA415F-2764-4738-88C3-99F3B705349E}" sibTransId="{2FE1DC00-619F-425A-9ADE-07B420A30E29}"/>
    <dgm:cxn modelId="{844D38F3-900D-4DF0-AD3D-42ADFED2B179}" type="presOf" srcId="{BBC90463-ED1B-4F53-82D6-99A404F2267A}" destId="{EDB3647F-AF17-4017-BA34-729A1BBC841A}" srcOrd="1" destOrd="4" presId="urn:microsoft.com/office/officeart/2005/8/layout/venn1"/>
    <dgm:cxn modelId="{9A60A4E9-68BE-4B4D-889B-C7AEC6C4F59D}" srcId="{53EC34CC-7EDB-4A09-A82B-E20BDDA0EBCE}" destId="{E60F8BC8-75C9-4CCF-9C1A-71E3B472BA2A}" srcOrd="1" destOrd="0" parTransId="{2166746B-885E-4BA2-9A37-C50766A4F29E}" sibTransId="{F1B679D2-D281-4F13-AB9A-C45F87EDD396}"/>
    <dgm:cxn modelId="{AB7E7F6D-631B-4A00-BC41-BF5F68C7BD1F}" srcId="{E60F8BC8-75C9-4CCF-9C1A-71E3B472BA2A}" destId="{92D367A6-BD88-4D6C-B3A8-67FBF25E8976}" srcOrd="0" destOrd="0" parTransId="{182BF7EB-67B8-4A56-97AC-956E1E1B9E8B}" sibTransId="{67AD0879-835D-4D3B-9F6F-426B5A291C76}"/>
    <dgm:cxn modelId="{FC69E9D9-783F-44F5-ADEF-59B7C18AD75C}" type="presOf" srcId="{58FBC467-6AB2-4487-9F05-D0B18C5B6301}" destId="{515441A0-FDA9-4BD7-B4C6-019AC6FB403B}" srcOrd="0" destOrd="0" presId="urn:microsoft.com/office/officeart/2005/8/layout/venn1"/>
    <dgm:cxn modelId="{7D3E4A89-EB9D-4C41-9CC9-F293DD94CE13}" type="presOf" srcId="{519CC993-A7F9-4062-9161-BCB709422D24}" destId="{13175537-1B49-49F5-9BD2-AA7467F3F378}" srcOrd="0" destOrd="5" presId="urn:microsoft.com/office/officeart/2005/8/layout/venn1"/>
    <dgm:cxn modelId="{789A5522-B3ED-4D54-AC53-4A307C92DCE2}" type="presOf" srcId="{92D367A6-BD88-4D6C-B3A8-67FBF25E8976}" destId="{A7D00F8E-8D9C-4353-8F0C-CB4EB604625E}" srcOrd="0" destOrd="1" presId="urn:microsoft.com/office/officeart/2005/8/layout/venn1"/>
    <dgm:cxn modelId="{0C49C8B1-926A-4AE2-B1B5-D3DEFAD2846A}" srcId="{AD68506A-1372-4367-895D-D005E176DCBE}" destId="{57E40A77-08FD-4D5B-BDDB-69B0B2079A4C}" srcOrd="0" destOrd="0" parTransId="{36F33ABD-E2B7-4E7C-9F21-66A2654C51E3}" sibTransId="{E6D4B387-E3FA-4143-97E2-04633C7304D7}"/>
    <dgm:cxn modelId="{30FAB85D-23E9-4B9B-87C4-04ACF853363A}" srcId="{E60F8BC8-75C9-4CCF-9C1A-71E3B472BA2A}" destId="{A9DFC877-1492-4500-8D2A-3F167F4C77FC}" srcOrd="3" destOrd="0" parTransId="{C58D4951-E6B6-4DB4-AD17-7E61FF262A42}" sibTransId="{60BAD1A6-CC33-42F2-B4AA-B7EB9F3E5463}"/>
    <dgm:cxn modelId="{90820139-F981-48F3-B2B8-84392A0606E3}" srcId="{E60F8BC8-75C9-4CCF-9C1A-71E3B472BA2A}" destId="{3D874BBD-EA9F-4B19-A5A2-641F5927F9C4}" srcOrd="2" destOrd="0" parTransId="{F9AD7F36-532F-4D5A-AC82-4BDA7E809FDF}" sibTransId="{745B8E30-B66E-47C9-A27E-28BA5E762AB2}"/>
    <dgm:cxn modelId="{FB9A60CE-0BF5-40C5-B88C-CF53E246108F}" type="presOf" srcId="{53EC34CC-7EDB-4A09-A82B-E20BDDA0EBCE}" destId="{7FD39666-2A71-4495-9914-E25F4219EB0B}" srcOrd="0" destOrd="0" presId="urn:microsoft.com/office/officeart/2005/8/layout/venn1"/>
    <dgm:cxn modelId="{45C8FE44-BF62-45EB-ACBE-D9F4B08BA9BE}" type="presOf" srcId="{F38A8742-E9AA-4C29-A325-1C12F1F5D25B}" destId="{0A269D22-DA7E-481F-859A-8CC34DB53D46}" srcOrd="1" destOrd="1" presId="urn:microsoft.com/office/officeart/2005/8/layout/venn1"/>
    <dgm:cxn modelId="{B53AB7B0-A9BD-4565-8681-D58381F8DD00}" type="presOf" srcId="{A9DFC877-1492-4500-8D2A-3F167F4C77FC}" destId="{6EA0E23E-38C5-4023-89A2-7919F704B177}" srcOrd="1" destOrd="4" presId="urn:microsoft.com/office/officeart/2005/8/layout/venn1"/>
    <dgm:cxn modelId="{2519E882-7677-4A6F-8820-A5C53C78FB78}" type="presOf" srcId="{87C3EB67-AC35-4C86-BBF0-7F123C5004FA}" destId="{EDB3647F-AF17-4017-BA34-729A1BBC841A}" srcOrd="1" destOrd="2" presId="urn:microsoft.com/office/officeart/2005/8/layout/venn1"/>
    <dgm:cxn modelId="{70BF9391-2E12-43F0-A86E-A4C3893F3088}" type="presOf" srcId="{BADCB575-252D-453B-9F7C-849768B5535B}" destId="{13175537-1B49-49F5-9BD2-AA7467F3F378}" srcOrd="0" destOrd="3" presId="urn:microsoft.com/office/officeart/2005/8/layout/venn1"/>
    <dgm:cxn modelId="{486AE194-6016-42A9-B3CA-5D65BAD03A4F}" srcId="{AD68506A-1372-4367-895D-D005E176DCBE}" destId="{519CC993-A7F9-4062-9161-BCB709422D24}" srcOrd="4" destOrd="0" parTransId="{052C5B66-0A99-42CC-B1D5-B8006112DB04}" sibTransId="{1DDB11C5-19EA-4E8A-A959-C4AD5FE1EB50}"/>
    <dgm:cxn modelId="{472330DE-055A-4BB8-A904-DB09704A4C3C}" type="presOf" srcId="{92D367A6-BD88-4D6C-B3A8-67FBF25E8976}" destId="{6EA0E23E-38C5-4023-89A2-7919F704B177}" srcOrd="1" destOrd="1" presId="urn:microsoft.com/office/officeart/2005/8/layout/venn1"/>
    <dgm:cxn modelId="{7A716F95-4C6E-4C22-89D8-681F3A2F5CFD}" type="presOf" srcId="{BBC90463-ED1B-4F53-82D6-99A404F2267A}" destId="{13175537-1B49-49F5-9BD2-AA7467F3F378}" srcOrd="0" destOrd="4" presId="urn:microsoft.com/office/officeart/2005/8/layout/venn1"/>
    <dgm:cxn modelId="{A80E6CFB-205C-43EB-9F51-24EA5916DEA2}" type="presOf" srcId="{3D874BBD-EA9F-4B19-A5A2-641F5927F9C4}" destId="{6EA0E23E-38C5-4023-89A2-7919F704B177}" srcOrd="1" destOrd="3" presId="urn:microsoft.com/office/officeart/2005/8/layout/venn1"/>
    <dgm:cxn modelId="{555AFB27-BBA9-4A0B-8D5F-230F72429E0B}" type="presOf" srcId="{BADCB575-252D-453B-9F7C-849768B5535B}" destId="{EDB3647F-AF17-4017-BA34-729A1BBC841A}" srcOrd="1" destOrd="3" presId="urn:microsoft.com/office/officeart/2005/8/layout/venn1"/>
    <dgm:cxn modelId="{CFF007A7-195C-46D1-A217-C33895313592}" type="presOf" srcId="{E60F8BC8-75C9-4CCF-9C1A-71E3B472BA2A}" destId="{6EA0E23E-38C5-4023-89A2-7919F704B177}" srcOrd="1" destOrd="0" presId="urn:microsoft.com/office/officeart/2005/8/layout/venn1"/>
    <dgm:cxn modelId="{209D7174-12FC-46FC-B753-BD4D21F3AF8D}" type="presOf" srcId="{11BB2F87-C616-460C-83D6-AB828B1657EA}" destId="{A7D00F8E-8D9C-4353-8F0C-CB4EB604625E}" srcOrd="1" destOrd="5" presId="urn:microsoft.com/office/officeart/2005/8/layout/venn1"/>
    <dgm:cxn modelId="{08958F1E-4299-42C4-B3E9-6E7EDFD7EB83}" type="presOf" srcId="{519CC993-A7F9-4062-9161-BCB709422D24}" destId="{EDB3647F-AF17-4017-BA34-729A1BBC841A}" srcOrd="1" destOrd="5" presId="urn:microsoft.com/office/officeart/2005/8/layout/venn1"/>
    <dgm:cxn modelId="{CC2451BC-F735-460A-985A-A8D7B2E358D6}" type="presOf" srcId="{58FBC467-6AB2-4487-9F05-D0B18C5B6301}" destId="{0A269D22-DA7E-481F-859A-8CC34DB53D46}" srcOrd="1" destOrd="0" presId="urn:microsoft.com/office/officeart/2005/8/layout/venn1"/>
    <dgm:cxn modelId="{B75791CD-A620-4987-88BD-526F96078213}" srcId="{58FBC467-6AB2-4487-9F05-D0B18C5B6301}" destId="{C0675551-86F4-4200-800C-F0925F5D516A}" srcOrd="1" destOrd="0" parTransId="{635828DC-76F5-4540-981F-5DBF31A9B0F7}" sibTransId="{CB035C9F-1970-4BF6-B96D-696448EDD8BA}"/>
    <dgm:cxn modelId="{32C77AC2-F497-4A9A-A727-3D24B55652DA}" srcId="{AD68506A-1372-4367-895D-D005E176DCBE}" destId="{BBC90463-ED1B-4F53-82D6-99A404F2267A}" srcOrd="3" destOrd="0" parTransId="{1F096355-DC2A-4C84-88E8-1A9A4866E1DC}" sibTransId="{55A32C57-AE85-479D-A507-6F54879B033C}"/>
    <dgm:cxn modelId="{AB0C458B-8BE3-4BA8-93A3-18944582F0D3}" srcId="{53EC34CC-7EDB-4A09-A82B-E20BDDA0EBCE}" destId="{AD68506A-1372-4367-895D-D005E176DCBE}" srcOrd="0" destOrd="0" parTransId="{182EF996-B2C3-4254-8A6F-557493A3F603}" sibTransId="{7ED8B1BE-7F85-453C-B10C-14382D1BFF69}"/>
    <dgm:cxn modelId="{559A9CB3-4A8A-4793-B6FA-D34C64E7C870}" type="presOf" srcId="{57E40A77-08FD-4D5B-BDDB-69B0B2079A4C}" destId="{EDB3647F-AF17-4017-BA34-729A1BBC841A}" srcOrd="1" destOrd="1" presId="urn:microsoft.com/office/officeart/2005/8/layout/venn1"/>
    <dgm:cxn modelId="{64820AC1-C1E1-44D7-BFC5-3423E5118D25}" srcId="{E60F8BC8-75C9-4CCF-9C1A-71E3B472BA2A}" destId="{11BB2F87-C616-460C-83D6-AB828B1657EA}" srcOrd="4" destOrd="0" parTransId="{6A5FF1BA-382D-4145-A1F1-9580D7A46EF4}" sibTransId="{3211AEAB-FDA6-4205-8D02-3ABCFC7C8717}"/>
    <dgm:cxn modelId="{58A9CCF1-4872-4B7A-A28A-3D10065AD059}" type="presOf" srcId="{3D874BBD-EA9F-4B19-A5A2-641F5927F9C4}" destId="{A7D00F8E-8D9C-4353-8F0C-CB4EB604625E}" srcOrd="0" destOrd="3" presId="urn:microsoft.com/office/officeart/2005/8/layout/venn1"/>
    <dgm:cxn modelId="{8CF4AFF5-EBB0-4DA5-A4FB-BBAF53E7849B}" type="presParOf" srcId="{7FD39666-2A71-4495-9914-E25F4219EB0B}" destId="{EDB3647F-AF17-4017-BA34-729A1BBC841A}" srcOrd="0" destOrd="0" presId="urn:microsoft.com/office/officeart/2005/8/layout/venn1"/>
    <dgm:cxn modelId="{40990AF4-DF97-483B-AC94-E8CC62D4FB20}" type="presParOf" srcId="{7FD39666-2A71-4495-9914-E25F4219EB0B}" destId="{13175537-1B49-49F5-9BD2-AA7467F3F378}" srcOrd="1" destOrd="0" presId="urn:microsoft.com/office/officeart/2005/8/layout/venn1"/>
    <dgm:cxn modelId="{78B29776-4881-460F-A204-927A76B6CAE7}" type="presParOf" srcId="{7FD39666-2A71-4495-9914-E25F4219EB0B}" destId="{6EA0E23E-38C5-4023-89A2-7919F704B177}" srcOrd="2" destOrd="0" presId="urn:microsoft.com/office/officeart/2005/8/layout/venn1"/>
    <dgm:cxn modelId="{CC8386CA-EAD4-40D4-9869-A8F2843D3ABF}" type="presParOf" srcId="{7FD39666-2A71-4495-9914-E25F4219EB0B}" destId="{A7D00F8E-8D9C-4353-8F0C-CB4EB604625E}" srcOrd="3" destOrd="0" presId="urn:microsoft.com/office/officeart/2005/8/layout/venn1"/>
    <dgm:cxn modelId="{168F3867-7FCA-4BB2-A80E-8C5262F2CBD4}" type="presParOf" srcId="{7FD39666-2A71-4495-9914-E25F4219EB0B}" destId="{0A269D22-DA7E-481F-859A-8CC34DB53D46}" srcOrd="4" destOrd="0" presId="urn:microsoft.com/office/officeart/2005/8/layout/venn1"/>
    <dgm:cxn modelId="{ECC615F7-6EC6-47E5-BF83-8A8509D05AC4}" type="presParOf" srcId="{7FD39666-2A71-4495-9914-E25F4219EB0B}" destId="{515441A0-FDA9-4BD7-B4C6-019AC6FB403B}" srcOrd="5" destOrd="0" presId="urn:microsoft.com/office/officeart/2005/8/layout/ven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965FD6C4-1902-43EC-9B5C-20AAB603BC04}" type="doc">
      <dgm:prSet loTypeId="urn:microsoft.com/office/officeart/2005/8/layout/vList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6E9D098-11E7-498F-AF43-23BD016DCD07}">
      <dgm:prSet phldrT="[Text]"/>
      <dgm:spPr/>
      <dgm:t>
        <a:bodyPr/>
        <a:lstStyle/>
        <a:p>
          <a:r>
            <a:rPr lang="en-US" altLang="ja-JP" dirty="0" smtClean="0"/>
            <a:t>Center of mass</a:t>
          </a:r>
          <a:endParaRPr lang="en-US" dirty="0"/>
        </a:p>
      </dgm:t>
    </dgm:pt>
    <dgm:pt modelId="{821D8736-0AE8-4E71-9FB8-2043863B33F7}" type="parTrans" cxnId="{E208F479-A96E-4897-9EC7-1D8E3DFA419F}">
      <dgm:prSet/>
      <dgm:spPr/>
      <dgm:t>
        <a:bodyPr/>
        <a:lstStyle/>
        <a:p>
          <a:endParaRPr lang="en-US"/>
        </a:p>
      </dgm:t>
    </dgm:pt>
    <dgm:pt modelId="{F0C16032-60D9-4383-8041-92ADA825FED9}" type="sibTrans" cxnId="{E208F479-A96E-4897-9EC7-1D8E3DFA419F}">
      <dgm:prSet/>
      <dgm:spPr/>
      <dgm:t>
        <a:bodyPr/>
        <a:lstStyle/>
        <a:p>
          <a:endParaRPr lang="en-US"/>
        </a:p>
      </dgm:t>
    </dgm:pt>
    <dgm:pt modelId="{5CE5346D-3953-45D1-BAA5-8CB5380E23B2}">
      <dgm:prSet/>
      <dgm:spPr/>
      <dgm:t>
        <a:bodyPr/>
        <a:lstStyle/>
        <a:p>
          <a:r>
            <a:rPr lang="en-US" altLang="ja-JP" dirty="0" smtClean="0"/>
            <a:t>Silhouette (or blobs)</a:t>
          </a:r>
        </a:p>
      </dgm:t>
    </dgm:pt>
    <dgm:pt modelId="{F95E52DC-9807-4F27-B560-2FDFC168A2AC}" type="parTrans" cxnId="{0ED3F198-9933-496F-ACA9-F13B79D00B27}">
      <dgm:prSet/>
      <dgm:spPr/>
      <dgm:t>
        <a:bodyPr/>
        <a:lstStyle/>
        <a:p>
          <a:endParaRPr lang="en-US"/>
        </a:p>
      </dgm:t>
    </dgm:pt>
    <dgm:pt modelId="{B6B713D5-22C0-4BF9-B69F-FED2302A3FE4}" type="sibTrans" cxnId="{0ED3F198-9933-496F-ACA9-F13B79D00B27}">
      <dgm:prSet/>
      <dgm:spPr/>
      <dgm:t>
        <a:bodyPr/>
        <a:lstStyle/>
        <a:p>
          <a:endParaRPr lang="en-US"/>
        </a:p>
      </dgm:t>
    </dgm:pt>
    <dgm:pt modelId="{CB5D3027-81D2-4DAE-B392-C5DB6AB10CE5}">
      <dgm:prSet/>
      <dgm:spPr/>
      <dgm:t>
        <a:bodyPr/>
        <a:lstStyle/>
        <a:p>
          <a:r>
            <a:rPr lang="en-US" altLang="ja-JP" dirty="0" smtClean="0"/>
            <a:t>Bounding boxes</a:t>
          </a:r>
        </a:p>
      </dgm:t>
    </dgm:pt>
    <dgm:pt modelId="{A099A642-DC51-43CD-9CE8-7F5167F0C8EE}" type="parTrans" cxnId="{4A7353BC-C03F-4CC3-B930-2DA1408C150F}">
      <dgm:prSet/>
      <dgm:spPr/>
      <dgm:t>
        <a:bodyPr/>
        <a:lstStyle/>
        <a:p>
          <a:endParaRPr lang="en-US"/>
        </a:p>
      </dgm:t>
    </dgm:pt>
    <dgm:pt modelId="{32D2B727-EE20-460C-B5EA-D26B931814D9}" type="sibTrans" cxnId="{4A7353BC-C03F-4CC3-B930-2DA1408C150F}">
      <dgm:prSet/>
      <dgm:spPr/>
      <dgm:t>
        <a:bodyPr/>
        <a:lstStyle/>
        <a:p>
          <a:endParaRPr lang="en-US"/>
        </a:p>
      </dgm:t>
    </dgm:pt>
    <dgm:pt modelId="{307E6F1E-9C5C-42B2-8B39-D39FDE55336A}">
      <dgm:prSet phldrT="[Text]"/>
      <dgm:spPr/>
      <dgm:t>
        <a:bodyPr/>
        <a:lstStyle/>
        <a:p>
          <a:r>
            <a:rPr lang="en-US" altLang="ja-JP" dirty="0" smtClean="0">
              <a:sym typeface="Wingdings" panose="05000000000000000000" pitchFamily="2" charset="2"/>
            </a:rPr>
            <a:t>No</a:t>
          </a:r>
          <a:r>
            <a:rPr lang="en-US" altLang="ja-JP" dirty="0" smtClean="0"/>
            <a:t> sufficient information about shape, size and distance</a:t>
          </a:r>
          <a:endParaRPr lang="en-US" dirty="0"/>
        </a:p>
      </dgm:t>
    </dgm:pt>
    <dgm:pt modelId="{6A5B56F2-447C-4DC6-920E-86F5570AA15E}" type="parTrans" cxnId="{D8FB89BB-7E07-41DE-AEF8-3137770CC329}">
      <dgm:prSet/>
      <dgm:spPr/>
      <dgm:t>
        <a:bodyPr/>
        <a:lstStyle/>
        <a:p>
          <a:endParaRPr lang="en-US"/>
        </a:p>
      </dgm:t>
    </dgm:pt>
    <dgm:pt modelId="{EAC7B184-FFD6-43CE-BA55-8C5BFCA3ECEB}" type="sibTrans" cxnId="{D8FB89BB-7E07-41DE-AEF8-3137770CC329}">
      <dgm:prSet/>
      <dgm:spPr/>
      <dgm:t>
        <a:bodyPr/>
        <a:lstStyle/>
        <a:p>
          <a:endParaRPr lang="en-US"/>
        </a:p>
      </dgm:t>
    </dgm:pt>
    <dgm:pt modelId="{555B9FF0-3153-4B1F-95D6-1D33ABAFC7D0}">
      <dgm:prSet/>
      <dgm:spPr/>
      <dgm:t>
        <a:bodyPr/>
        <a:lstStyle/>
        <a:p>
          <a:r>
            <a:rPr lang="en-US" altLang="ja-JP" dirty="0" smtClean="0"/>
            <a:t>Computational complexity</a:t>
          </a:r>
        </a:p>
      </dgm:t>
    </dgm:pt>
    <dgm:pt modelId="{377CCCF1-454C-4807-8522-B93DCEA5C7B7}" type="parTrans" cxnId="{D15DC0C3-0DC0-40A8-9AA8-45018821AC53}">
      <dgm:prSet/>
      <dgm:spPr/>
      <dgm:t>
        <a:bodyPr/>
        <a:lstStyle/>
        <a:p>
          <a:endParaRPr lang="en-US"/>
        </a:p>
      </dgm:t>
    </dgm:pt>
    <dgm:pt modelId="{CB66EF2C-0742-4F23-94F9-AFF85B1F7915}" type="sibTrans" cxnId="{D15DC0C3-0DC0-40A8-9AA8-45018821AC53}">
      <dgm:prSet/>
      <dgm:spPr/>
      <dgm:t>
        <a:bodyPr/>
        <a:lstStyle/>
        <a:p>
          <a:endParaRPr lang="en-US"/>
        </a:p>
      </dgm:t>
    </dgm:pt>
    <dgm:pt modelId="{73629906-3B11-4719-AC67-CBCB793522CE}">
      <dgm:prSet/>
      <dgm:spPr/>
      <dgm:t>
        <a:bodyPr/>
        <a:lstStyle/>
        <a:p>
          <a:r>
            <a:rPr lang="en-US" altLang="ja-JP" dirty="0" smtClean="0"/>
            <a:t>Simplified version of Silhouettes</a:t>
          </a:r>
        </a:p>
      </dgm:t>
    </dgm:pt>
    <dgm:pt modelId="{F0717189-9293-40B8-AF7A-25D31FF4C8AE}" type="parTrans" cxnId="{388D1224-BCAF-4A65-990E-56FFB77E8966}">
      <dgm:prSet/>
      <dgm:spPr/>
      <dgm:t>
        <a:bodyPr/>
        <a:lstStyle/>
        <a:p>
          <a:endParaRPr lang="en-US"/>
        </a:p>
      </dgm:t>
    </dgm:pt>
    <dgm:pt modelId="{5CD29840-A20A-4A60-A458-03AED0D89DA7}" type="sibTrans" cxnId="{388D1224-BCAF-4A65-990E-56FFB77E8966}">
      <dgm:prSet/>
      <dgm:spPr/>
      <dgm:t>
        <a:bodyPr/>
        <a:lstStyle/>
        <a:p>
          <a:endParaRPr lang="en-US"/>
        </a:p>
      </dgm:t>
    </dgm:pt>
    <dgm:pt modelId="{C0DD83EC-86FD-49D2-AED0-2525BFDADDC0}">
      <dgm:prSet/>
      <dgm:spPr/>
      <dgm:t>
        <a:bodyPr/>
        <a:lstStyle/>
        <a:p>
          <a:r>
            <a:rPr lang="en-US" altLang="ja-JP" dirty="0" smtClean="0"/>
            <a:t>Enhanced with Gridding </a:t>
          </a:r>
          <a:r>
            <a:rPr lang="en-US" altLang="ja-JP" dirty="0" smtClean="0">
              <a:solidFill>
                <a:srgbClr val="FFFF00"/>
              </a:solidFill>
            </a:rPr>
            <a:t>(new)</a:t>
          </a:r>
        </a:p>
      </dgm:t>
    </dgm:pt>
    <dgm:pt modelId="{83AFE9F0-614F-4CB2-AD41-77CD298E9710}" type="parTrans" cxnId="{EC065487-0AA4-4F31-8A00-C97D697CB9B4}">
      <dgm:prSet/>
      <dgm:spPr/>
      <dgm:t>
        <a:bodyPr/>
        <a:lstStyle/>
        <a:p>
          <a:endParaRPr lang="en-US"/>
        </a:p>
      </dgm:t>
    </dgm:pt>
    <dgm:pt modelId="{AF03F37D-BD3E-412F-A260-2546AC4EF97B}" type="sibTrans" cxnId="{EC065487-0AA4-4F31-8A00-C97D697CB9B4}">
      <dgm:prSet/>
      <dgm:spPr/>
      <dgm:t>
        <a:bodyPr/>
        <a:lstStyle/>
        <a:p>
          <a:endParaRPr lang="en-US"/>
        </a:p>
      </dgm:t>
    </dgm:pt>
    <dgm:pt modelId="{6CF4F7D2-A252-458A-9F23-B44E2A900694}" type="pres">
      <dgm:prSet presAssocID="{965FD6C4-1902-43EC-9B5C-20AAB603BC04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41AD163-A017-40C4-A42C-FF6E0D3DD208}" type="pres">
      <dgm:prSet presAssocID="{86E9D098-11E7-498F-AF43-23BD016DCD07}" presName="comp" presStyleCnt="0"/>
      <dgm:spPr/>
    </dgm:pt>
    <dgm:pt modelId="{9AA77F65-A64A-4D9D-993B-29AA2E7BEBCE}" type="pres">
      <dgm:prSet presAssocID="{86E9D098-11E7-498F-AF43-23BD016DCD07}" presName="box" presStyleLbl="node1" presStyleIdx="0" presStyleCnt="3"/>
      <dgm:spPr/>
      <dgm:t>
        <a:bodyPr/>
        <a:lstStyle/>
        <a:p>
          <a:endParaRPr lang="en-US"/>
        </a:p>
      </dgm:t>
    </dgm:pt>
    <dgm:pt modelId="{B67FBBAF-3487-44FA-AD1F-00B62A901F7C}" type="pres">
      <dgm:prSet presAssocID="{86E9D098-11E7-498F-AF43-23BD016DCD07}" presName="img" presStyleLbl="fgImgPlace1" presStyleIdx="0" presStyleCnt="3"/>
      <dgm:spPr>
        <a:blipFill>
          <a:blip xmlns:r="http://schemas.openxmlformats.org/officeDocument/2006/relationships"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</dgm:spPr>
      <dgm:t>
        <a:bodyPr/>
        <a:lstStyle/>
        <a:p>
          <a:endParaRPr lang="en-US"/>
        </a:p>
      </dgm:t>
    </dgm:pt>
    <dgm:pt modelId="{52109591-E0EA-4208-9745-4A3DB89B8F02}" type="pres">
      <dgm:prSet presAssocID="{86E9D098-11E7-498F-AF43-23BD016DCD07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C49C83A-B676-4F28-809B-6A109327A2FA}" type="pres">
      <dgm:prSet presAssocID="{F0C16032-60D9-4383-8041-92ADA825FED9}" presName="spacer" presStyleCnt="0"/>
      <dgm:spPr/>
    </dgm:pt>
    <dgm:pt modelId="{1FB79AC4-8C36-4EF5-9599-245794CD2287}" type="pres">
      <dgm:prSet presAssocID="{5CE5346D-3953-45D1-BAA5-8CB5380E23B2}" presName="comp" presStyleCnt="0"/>
      <dgm:spPr/>
    </dgm:pt>
    <dgm:pt modelId="{F2D1B6DD-2BDA-46AA-8608-12CC14AB0333}" type="pres">
      <dgm:prSet presAssocID="{5CE5346D-3953-45D1-BAA5-8CB5380E23B2}" presName="box" presStyleLbl="node1" presStyleIdx="1" presStyleCnt="3"/>
      <dgm:spPr/>
      <dgm:t>
        <a:bodyPr/>
        <a:lstStyle/>
        <a:p>
          <a:endParaRPr lang="en-US"/>
        </a:p>
      </dgm:t>
    </dgm:pt>
    <dgm:pt modelId="{AFC40EA4-FC8A-4E5D-A5FA-BF20E27EE41E}" type="pres">
      <dgm:prSet presAssocID="{5CE5346D-3953-45D1-BAA5-8CB5380E23B2}" presName="img" presStyleLbl="fgImgPlace1" presStyleIdx="1" presStyleCnt="3" custLinFactNeighborY="2262"/>
      <dgm:spPr>
        <a:blipFill>
          <a:blip xmlns:r="http://schemas.openxmlformats.org/officeDocument/2006/relationships"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</dgm:spPr>
      <dgm:t>
        <a:bodyPr/>
        <a:lstStyle/>
        <a:p>
          <a:endParaRPr lang="en-US"/>
        </a:p>
      </dgm:t>
    </dgm:pt>
    <dgm:pt modelId="{3625601A-699A-48AA-B47A-2AC1B480DE35}" type="pres">
      <dgm:prSet presAssocID="{5CE5346D-3953-45D1-BAA5-8CB5380E23B2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848B70A-653E-4022-80C3-51F998D17933}" type="pres">
      <dgm:prSet presAssocID="{B6B713D5-22C0-4BF9-B69F-FED2302A3FE4}" presName="spacer" presStyleCnt="0"/>
      <dgm:spPr/>
    </dgm:pt>
    <dgm:pt modelId="{1F87A79E-4CB4-48A7-B07A-4C9CDE2C90D2}" type="pres">
      <dgm:prSet presAssocID="{CB5D3027-81D2-4DAE-B392-C5DB6AB10CE5}" presName="comp" presStyleCnt="0"/>
      <dgm:spPr/>
    </dgm:pt>
    <dgm:pt modelId="{AA1D0DD5-D33B-4710-A41E-2A7B591F280B}" type="pres">
      <dgm:prSet presAssocID="{CB5D3027-81D2-4DAE-B392-C5DB6AB10CE5}" presName="box" presStyleLbl="node1" presStyleIdx="2" presStyleCnt="3"/>
      <dgm:spPr/>
      <dgm:t>
        <a:bodyPr/>
        <a:lstStyle/>
        <a:p>
          <a:endParaRPr lang="en-US"/>
        </a:p>
      </dgm:t>
    </dgm:pt>
    <dgm:pt modelId="{F77D7C80-B166-4FF5-9FB4-E4D2B7271570}" type="pres">
      <dgm:prSet presAssocID="{CB5D3027-81D2-4DAE-B392-C5DB6AB10CE5}" presName="img" presStyleLbl="fgImgPlace1" presStyleIdx="2" presStyleCnt="3"/>
      <dgm:spPr>
        <a:blipFill>
          <a:blip xmlns:r="http://schemas.openxmlformats.org/officeDocument/2006/relationships"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8000" b="-18000"/>
          </a:stretch>
        </a:blipFill>
      </dgm:spPr>
      <dgm:t>
        <a:bodyPr/>
        <a:lstStyle/>
        <a:p>
          <a:endParaRPr lang="en-US"/>
        </a:p>
      </dgm:t>
    </dgm:pt>
    <dgm:pt modelId="{E7A91E1D-6BFE-4D13-A032-1899F4AF9B49}" type="pres">
      <dgm:prSet presAssocID="{CB5D3027-81D2-4DAE-B392-C5DB6AB10CE5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C650584-E326-4B6D-A0B1-9168C38F2549}" type="presOf" srcId="{86E9D098-11E7-498F-AF43-23BD016DCD07}" destId="{52109591-E0EA-4208-9745-4A3DB89B8F02}" srcOrd="1" destOrd="0" presId="urn:microsoft.com/office/officeart/2005/8/layout/vList4"/>
    <dgm:cxn modelId="{CC3261FC-D7EC-411F-8CF6-F86B5E3BB542}" type="presOf" srcId="{307E6F1E-9C5C-42B2-8B39-D39FDE55336A}" destId="{52109591-E0EA-4208-9745-4A3DB89B8F02}" srcOrd="1" destOrd="1" presId="urn:microsoft.com/office/officeart/2005/8/layout/vList4"/>
    <dgm:cxn modelId="{DC008202-19A2-46C6-AE12-E6906A761D64}" type="presOf" srcId="{CB5D3027-81D2-4DAE-B392-C5DB6AB10CE5}" destId="{E7A91E1D-6BFE-4D13-A032-1899F4AF9B49}" srcOrd="1" destOrd="0" presId="urn:microsoft.com/office/officeart/2005/8/layout/vList4"/>
    <dgm:cxn modelId="{E8F67626-9803-41C1-BA91-B92042FE98B1}" type="presOf" srcId="{5CE5346D-3953-45D1-BAA5-8CB5380E23B2}" destId="{F2D1B6DD-2BDA-46AA-8608-12CC14AB0333}" srcOrd="0" destOrd="0" presId="urn:microsoft.com/office/officeart/2005/8/layout/vList4"/>
    <dgm:cxn modelId="{D8FB89BB-7E07-41DE-AEF8-3137770CC329}" srcId="{86E9D098-11E7-498F-AF43-23BD016DCD07}" destId="{307E6F1E-9C5C-42B2-8B39-D39FDE55336A}" srcOrd="0" destOrd="0" parTransId="{6A5B56F2-447C-4DC6-920E-86F5570AA15E}" sibTransId="{EAC7B184-FFD6-43CE-BA55-8C5BFCA3ECEB}"/>
    <dgm:cxn modelId="{1C49317B-68B8-4E94-A1C9-2644F5714036}" type="presOf" srcId="{307E6F1E-9C5C-42B2-8B39-D39FDE55336A}" destId="{9AA77F65-A64A-4D9D-993B-29AA2E7BEBCE}" srcOrd="0" destOrd="1" presId="urn:microsoft.com/office/officeart/2005/8/layout/vList4"/>
    <dgm:cxn modelId="{E208F479-A96E-4897-9EC7-1D8E3DFA419F}" srcId="{965FD6C4-1902-43EC-9B5C-20AAB603BC04}" destId="{86E9D098-11E7-498F-AF43-23BD016DCD07}" srcOrd="0" destOrd="0" parTransId="{821D8736-0AE8-4E71-9FB8-2043863B33F7}" sibTransId="{F0C16032-60D9-4383-8041-92ADA825FED9}"/>
    <dgm:cxn modelId="{D5CD29F7-4A04-4D53-941A-8514A049CA66}" type="presOf" srcId="{C0DD83EC-86FD-49D2-AED0-2525BFDADDC0}" destId="{E7A91E1D-6BFE-4D13-A032-1899F4AF9B49}" srcOrd="1" destOrd="2" presId="urn:microsoft.com/office/officeart/2005/8/layout/vList4"/>
    <dgm:cxn modelId="{09475DC9-5ADF-4F4B-9AAE-43E2F2E18A57}" type="presOf" srcId="{965FD6C4-1902-43EC-9B5C-20AAB603BC04}" destId="{6CF4F7D2-A252-458A-9F23-B44E2A900694}" srcOrd="0" destOrd="0" presId="urn:microsoft.com/office/officeart/2005/8/layout/vList4"/>
    <dgm:cxn modelId="{5D5EA190-F194-4E25-8221-C8E1E554D4C6}" type="presOf" srcId="{5CE5346D-3953-45D1-BAA5-8CB5380E23B2}" destId="{3625601A-699A-48AA-B47A-2AC1B480DE35}" srcOrd="1" destOrd="0" presId="urn:microsoft.com/office/officeart/2005/8/layout/vList4"/>
    <dgm:cxn modelId="{0ED3F198-9933-496F-ACA9-F13B79D00B27}" srcId="{965FD6C4-1902-43EC-9B5C-20AAB603BC04}" destId="{5CE5346D-3953-45D1-BAA5-8CB5380E23B2}" srcOrd="1" destOrd="0" parTransId="{F95E52DC-9807-4F27-B560-2FDFC168A2AC}" sibTransId="{B6B713D5-22C0-4BF9-B69F-FED2302A3FE4}"/>
    <dgm:cxn modelId="{D15DC0C3-0DC0-40A8-9AA8-45018821AC53}" srcId="{5CE5346D-3953-45D1-BAA5-8CB5380E23B2}" destId="{555B9FF0-3153-4B1F-95D6-1D33ABAFC7D0}" srcOrd="0" destOrd="0" parTransId="{377CCCF1-454C-4807-8522-B93DCEA5C7B7}" sibTransId="{CB66EF2C-0742-4F23-94F9-AFF85B1F7915}"/>
    <dgm:cxn modelId="{A319A9B7-9C13-44F5-806C-ADD76B4A5AC6}" type="presOf" srcId="{CB5D3027-81D2-4DAE-B392-C5DB6AB10CE5}" destId="{AA1D0DD5-D33B-4710-A41E-2A7B591F280B}" srcOrd="0" destOrd="0" presId="urn:microsoft.com/office/officeart/2005/8/layout/vList4"/>
    <dgm:cxn modelId="{4A7353BC-C03F-4CC3-B930-2DA1408C150F}" srcId="{965FD6C4-1902-43EC-9B5C-20AAB603BC04}" destId="{CB5D3027-81D2-4DAE-B392-C5DB6AB10CE5}" srcOrd="2" destOrd="0" parTransId="{A099A642-DC51-43CD-9CE8-7F5167F0C8EE}" sibTransId="{32D2B727-EE20-460C-B5EA-D26B931814D9}"/>
    <dgm:cxn modelId="{A7191B3F-A029-4A61-BF32-95F14EFDF2D7}" type="presOf" srcId="{C0DD83EC-86FD-49D2-AED0-2525BFDADDC0}" destId="{AA1D0DD5-D33B-4710-A41E-2A7B591F280B}" srcOrd="0" destOrd="2" presId="urn:microsoft.com/office/officeart/2005/8/layout/vList4"/>
    <dgm:cxn modelId="{ACFDE49A-89D2-42F2-918C-6F551BC614B1}" type="presOf" srcId="{555B9FF0-3153-4B1F-95D6-1D33ABAFC7D0}" destId="{3625601A-699A-48AA-B47A-2AC1B480DE35}" srcOrd="1" destOrd="1" presId="urn:microsoft.com/office/officeart/2005/8/layout/vList4"/>
    <dgm:cxn modelId="{33931EA6-1A5C-49D2-A63C-B0657366A3DE}" type="presOf" srcId="{73629906-3B11-4719-AC67-CBCB793522CE}" destId="{E7A91E1D-6BFE-4D13-A032-1899F4AF9B49}" srcOrd="1" destOrd="1" presId="urn:microsoft.com/office/officeart/2005/8/layout/vList4"/>
    <dgm:cxn modelId="{34A904FB-85DF-49E6-B321-0E0EB54BFD5B}" type="presOf" srcId="{86E9D098-11E7-498F-AF43-23BD016DCD07}" destId="{9AA77F65-A64A-4D9D-993B-29AA2E7BEBCE}" srcOrd="0" destOrd="0" presId="urn:microsoft.com/office/officeart/2005/8/layout/vList4"/>
    <dgm:cxn modelId="{388D1224-BCAF-4A65-990E-56FFB77E8966}" srcId="{CB5D3027-81D2-4DAE-B392-C5DB6AB10CE5}" destId="{73629906-3B11-4719-AC67-CBCB793522CE}" srcOrd="0" destOrd="0" parTransId="{F0717189-9293-40B8-AF7A-25D31FF4C8AE}" sibTransId="{5CD29840-A20A-4A60-A458-03AED0D89DA7}"/>
    <dgm:cxn modelId="{8069F12C-F6F6-4134-8455-4F7F22FA4A8A}" type="presOf" srcId="{555B9FF0-3153-4B1F-95D6-1D33ABAFC7D0}" destId="{F2D1B6DD-2BDA-46AA-8608-12CC14AB0333}" srcOrd="0" destOrd="1" presId="urn:microsoft.com/office/officeart/2005/8/layout/vList4"/>
    <dgm:cxn modelId="{13C66D01-FA55-4549-98DB-6FCA35BDD98D}" type="presOf" srcId="{73629906-3B11-4719-AC67-CBCB793522CE}" destId="{AA1D0DD5-D33B-4710-A41E-2A7B591F280B}" srcOrd="0" destOrd="1" presId="urn:microsoft.com/office/officeart/2005/8/layout/vList4"/>
    <dgm:cxn modelId="{EC065487-0AA4-4F31-8A00-C97D697CB9B4}" srcId="{CB5D3027-81D2-4DAE-B392-C5DB6AB10CE5}" destId="{C0DD83EC-86FD-49D2-AED0-2525BFDADDC0}" srcOrd="1" destOrd="0" parTransId="{83AFE9F0-614F-4CB2-AD41-77CD298E9710}" sibTransId="{AF03F37D-BD3E-412F-A260-2546AC4EF97B}"/>
    <dgm:cxn modelId="{E2B3A892-7D76-4BAA-8DAB-43CB4CAAB614}" type="presParOf" srcId="{6CF4F7D2-A252-458A-9F23-B44E2A900694}" destId="{041AD163-A017-40C4-A42C-FF6E0D3DD208}" srcOrd="0" destOrd="0" presId="urn:microsoft.com/office/officeart/2005/8/layout/vList4"/>
    <dgm:cxn modelId="{1B63EEC0-3092-44A2-947B-10BFC4962FB8}" type="presParOf" srcId="{041AD163-A017-40C4-A42C-FF6E0D3DD208}" destId="{9AA77F65-A64A-4D9D-993B-29AA2E7BEBCE}" srcOrd="0" destOrd="0" presId="urn:microsoft.com/office/officeart/2005/8/layout/vList4"/>
    <dgm:cxn modelId="{9E64BD10-5603-4C80-872F-91757371FAFC}" type="presParOf" srcId="{041AD163-A017-40C4-A42C-FF6E0D3DD208}" destId="{B67FBBAF-3487-44FA-AD1F-00B62A901F7C}" srcOrd="1" destOrd="0" presId="urn:microsoft.com/office/officeart/2005/8/layout/vList4"/>
    <dgm:cxn modelId="{10EA195D-A5C3-4BFD-ABEA-BDE962D7967B}" type="presParOf" srcId="{041AD163-A017-40C4-A42C-FF6E0D3DD208}" destId="{52109591-E0EA-4208-9745-4A3DB89B8F02}" srcOrd="2" destOrd="0" presId="urn:microsoft.com/office/officeart/2005/8/layout/vList4"/>
    <dgm:cxn modelId="{6E870095-E6D7-499C-A863-8D9887E32242}" type="presParOf" srcId="{6CF4F7D2-A252-458A-9F23-B44E2A900694}" destId="{2C49C83A-B676-4F28-809B-6A109327A2FA}" srcOrd="1" destOrd="0" presId="urn:microsoft.com/office/officeart/2005/8/layout/vList4"/>
    <dgm:cxn modelId="{6A1BF0B1-3F93-4184-8503-AE964F01F5B3}" type="presParOf" srcId="{6CF4F7D2-A252-458A-9F23-B44E2A900694}" destId="{1FB79AC4-8C36-4EF5-9599-245794CD2287}" srcOrd="2" destOrd="0" presId="urn:microsoft.com/office/officeart/2005/8/layout/vList4"/>
    <dgm:cxn modelId="{6F7F1896-727D-4B38-8F08-ACF16637E557}" type="presParOf" srcId="{1FB79AC4-8C36-4EF5-9599-245794CD2287}" destId="{F2D1B6DD-2BDA-46AA-8608-12CC14AB0333}" srcOrd="0" destOrd="0" presId="urn:microsoft.com/office/officeart/2005/8/layout/vList4"/>
    <dgm:cxn modelId="{147FB2B8-9D95-4EE0-BE44-FAB92292DEFE}" type="presParOf" srcId="{1FB79AC4-8C36-4EF5-9599-245794CD2287}" destId="{AFC40EA4-FC8A-4E5D-A5FA-BF20E27EE41E}" srcOrd="1" destOrd="0" presId="urn:microsoft.com/office/officeart/2005/8/layout/vList4"/>
    <dgm:cxn modelId="{36E2DD39-4F16-44C9-A496-25B80974BD54}" type="presParOf" srcId="{1FB79AC4-8C36-4EF5-9599-245794CD2287}" destId="{3625601A-699A-48AA-B47A-2AC1B480DE35}" srcOrd="2" destOrd="0" presId="urn:microsoft.com/office/officeart/2005/8/layout/vList4"/>
    <dgm:cxn modelId="{84CDFE7E-3726-45A0-B025-D5D420118E60}" type="presParOf" srcId="{6CF4F7D2-A252-458A-9F23-B44E2A900694}" destId="{F848B70A-653E-4022-80C3-51F998D17933}" srcOrd="3" destOrd="0" presId="urn:microsoft.com/office/officeart/2005/8/layout/vList4"/>
    <dgm:cxn modelId="{8A250080-2E16-4A80-BF47-B6B94FFE9326}" type="presParOf" srcId="{6CF4F7D2-A252-458A-9F23-B44E2A900694}" destId="{1F87A79E-4CB4-48A7-B07A-4C9CDE2C90D2}" srcOrd="4" destOrd="0" presId="urn:microsoft.com/office/officeart/2005/8/layout/vList4"/>
    <dgm:cxn modelId="{B2CCB7E9-7147-4F76-A544-787A39E088FB}" type="presParOf" srcId="{1F87A79E-4CB4-48A7-B07A-4C9CDE2C90D2}" destId="{AA1D0DD5-D33B-4710-A41E-2A7B591F280B}" srcOrd="0" destOrd="0" presId="urn:microsoft.com/office/officeart/2005/8/layout/vList4"/>
    <dgm:cxn modelId="{B1AEAC21-D3B9-4F8E-9AE2-C35369AC0CC5}" type="presParOf" srcId="{1F87A79E-4CB4-48A7-B07A-4C9CDE2C90D2}" destId="{F77D7C80-B166-4FF5-9FB4-E4D2B7271570}" srcOrd="1" destOrd="0" presId="urn:microsoft.com/office/officeart/2005/8/layout/vList4"/>
    <dgm:cxn modelId="{BFC4A034-82EC-4D80-A362-280E7ABDE23A}" type="presParOf" srcId="{1F87A79E-4CB4-48A7-B07A-4C9CDE2C90D2}" destId="{E7A91E1D-6BFE-4D13-A032-1899F4AF9B49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4A44944B-1B99-4D64-B987-A5E60F8C4F8F}" type="doc">
      <dgm:prSet loTypeId="urn:microsoft.com/office/officeart/2005/8/layout/vList4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8D7C4A70-824B-4484-8D4A-800203409ECD}">
      <dgm:prSet phldrT="[Text]"/>
      <dgm:spPr/>
      <dgm:t>
        <a:bodyPr/>
        <a:lstStyle/>
        <a:p>
          <a:r>
            <a:rPr lang="en-US" dirty="0" smtClean="0"/>
            <a:t>2D: Monocular Cameras</a:t>
          </a:r>
          <a:endParaRPr lang="en-US" dirty="0"/>
        </a:p>
      </dgm:t>
    </dgm:pt>
    <dgm:pt modelId="{0A4A888D-0E32-4C2C-AABE-286B9B763AD0}" type="parTrans" cxnId="{5253480A-9864-4D79-ACD5-BB90C83904DD}">
      <dgm:prSet/>
      <dgm:spPr/>
      <dgm:t>
        <a:bodyPr/>
        <a:lstStyle/>
        <a:p>
          <a:endParaRPr lang="en-US"/>
        </a:p>
      </dgm:t>
    </dgm:pt>
    <dgm:pt modelId="{A234BC0B-DE04-4865-8A22-2AB8FD77ED4E}" type="sibTrans" cxnId="{5253480A-9864-4D79-ACD5-BB90C83904DD}">
      <dgm:prSet/>
      <dgm:spPr/>
      <dgm:t>
        <a:bodyPr/>
        <a:lstStyle/>
        <a:p>
          <a:endParaRPr lang="en-US"/>
        </a:p>
      </dgm:t>
    </dgm:pt>
    <dgm:pt modelId="{B92BA1C2-A3F3-47D9-884C-9184492EB6DF}">
      <dgm:prSet/>
      <dgm:spPr/>
      <dgm:t>
        <a:bodyPr/>
        <a:lstStyle/>
        <a:p>
          <a:r>
            <a:rPr lang="en-US" dirty="0" smtClean="0"/>
            <a:t>Rely on appearance models</a:t>
          </a:r>
        </a:p>
      </dgm:t>
    </dgm:pt>
    <dgm:pt modelId="{3849806C-0371-400C-853B-B6E89E2EF6EE}" type="parTrans" cxnId="{043FADF2-CCB0-47C7-9A2F-14EE09B26DB6}">
      <dgm:prSet/>
      <dgm:spPr/>
      <dgm:t>
        <a:bodyPr/>
        <a:lstStyle/>
        <a:p>
          <a:endParaRPr lang="en-US"/>
        </a:p>
      </dgm:t>
    </dgm:pt>
    <dgm:pt modelId="{D57FDFA6-C0E1-4659-BF66-56BD175BC383}" type="sibTrans" cxnId="{043FADF2-CCB0-47C7-9A2F-14EE09B26DB6}">
      <dgm:prSet/>
      <dgm:spPr/>
      <dgm:t>
        <a:bodyPr/>
        <a:lstStyle/>
        <a:p>
          <a:endParaRPr lang="en-US"/>
        </a:p>
      </dgm:t>
    </dgm:pt>
    <dgm:pt modelId="{24DA952A-FE86-4336-9F1B-6E103138B4F7}">
      <dgm:prSet/>
      <dgm:spPr/>
      <dgm:t>
        <a:bodyPr/>
        <a:lstStyle/>
        <a:p>
          <a:r>
            <a:rPr lang="en-US" smtClean="0"/>
            <a:t>Models have one-to-one correspondence to objects in the image</a:t>
          </a:r>
          <a:endParaRPr lang="en-US" dirty="0" smtClean="0"/>
        </a:p>
      </dgm:t>
    </dgm:pt>
    <dgm:pt modelId="{03F151B3-A031-4699-8D60-0785CCC8D366}" type="parTrans" cxnId="{7C419C22-E163-4751-9F34-6E239B21DE37}">
      <dgm:prSet/>
      <dgm:spPr/>
      <dgm:t>
        <a:bodyPr/>
        <a:lstStyle/>
        <a:p>
          <a:endParaRPr lang="en-US"/>
        </a:p>
      </dgm:t>
    </dgm:pt>
    <dgm:pt modelId="{8096C6DC-9362-4653-BE77-498DDC5E9468}" type="sibTrans" cxnId="{7C419C22-E163-4751-9F34-6E239B21DE37}">
      <dgm:prSet/>
      <dgm:spPr/>
      <dgm:t>
        <a:bodyPr/>
        <a:lstStyle/>
        <a:p>
          <a:endParaRPr lang="en-US"/>
        </a:p>
      </dgm:t>
    </dgm:pt>
    <dgm:pt modelId="{931447D9-DB79-4AA8-8FFD-06E59D234AED}">
      <dgm:prSet/>
      <dgm:spPr/>
      <dgm:t>
        <a:bodyPr/>
        <a:lstStyle/>
        <a:p>
          <a:r>
            <a:rPr lang="en-US" smtClean="0"/>
            <a:t>Suffer from occlusions, fail to handle all object interactions</a:t>
          </a:r>
          <a:endParaRPr lang="en-US" dirty="0" smtClean="0"/>
        </a:p>
      </dgm:t>
    </dgm:pt>
    <dgm:pt modelId="{50ADFB15-8123-42FE-BA57-888CDBD5AEE6}" type="parTrans" cxnId="{BE993FB1-4155-4E5A-8F37-83B8C6AAFB6C}">
      <dgm:prSet/>
      <dgm:spPr/>
      <dgm:t>
        <a:bodyPr/>
        <a:lstStyle/>
        <a:p>
          <a:endParaRPr lang="en-US"/>
        </a:p>
      </dgm:t>
    </dgm:pt>
    <dgm:pt modelId="{F46FDEDD-5C94-4C87-83B4-54F9A22F8306}" type="sibTrans" cxnId="{BE993FB1-4155-4E5A-8F37-83B8C6AAFB6C}">
      <dgm:prSet/>
      <dgm:spPr/>
      <dgm:t>
        <a:bodyPr/>
        <a:lstStyle/>
        <a:p>
          <a:endParaRPr lang="en-US"/>
        </a:p>
      </dgm:t>
    </dgm:pt>
    <dgm:pt modelId="{71C2F149-7E10-483C-8D58-0E685ECA63FF}">
      <dgm:prSet/>
      <dgm:spPr/>
      <dgm:t>
        <a:bodyPr/>
        <a:lstStyle/>
        <a:p>
          <a:r>
            <a:rPr lang="en-US" dirty="0" smtClean="0"/>
            <a:t>3D: Stereo Cameras / Multiple Cameras</a:t>
          </a:r>
        </a:p>
      </dgm:t>
    </dgm:pt>
    <dgm:pt modelId="{6897EDAD-9FDA-49D6-B3D9-88FA441ADFCE}" type="parTrans" cxnId="{CD77EBF0-B764-49C7-AD94-547D8E3B6E68}">
      <dgm:prSet/>
      <dgm:spPr/>
      <dgm:t>
        <a:bodyPr/>
        <a:lstStyle/>
        <a:p>
          <a:endParaRPr lang="en-US"/>
        </a:p>
      </dgm:t>
    </dgm:pt>
    <dgm:pt modelId="{453CE95C-E238-467D-93FD-77E6D0A27916}" type="sibTrans" cxnId="{CD77EBF0-B764-49C7-AD94-547D8E3B6E68}">
      <dgm:prSet/>
      <dgm:spPr/>
      <dgm:t>
        <a:bodyPr/>
        <a:lstStyle/>
        <a:p>
          <a:endParaRPr lang="en-US"/>
        </a:p>
      </dgm:t>
    </dgm:pt>
    <dgm:pt modelId="{77BB8EA4-11BE-4BFB-BB5C-C0BCE22ED1E8}">
      <dgm:prSet/>
      <dgm:spPr/>
      <dgm:t>
        <a:bodyPr/>
        <a:lstStyle/>
        <a:p>
          <a:r>
            <a:rPr lang="en-US" dirty="0" smtClean="0"/>
            <a:t>2.5D: Depth-Augmented Images</a:t>
          </a:r>
        </a:p>
      </dgm:t>
    </dgm:pt>
    <dgm:pt modelId="{9A7F848C-499A-479B-B774-6696B6A8A066}" type="parTrans" cxnId="{0A30FE83-F80B-48BA-9B15-276BEBC66807}">
      <dgm:prSet/>
      <dgm:spPr/>
      <dgm:t>
        <a:bodyPr/>
        <a:lstStyle/>
        <a:p>
          <a:endParaRPr lang="en-US"/>
        </a:p>
      </dgm:t>
    </dgm:pt>
    <dgm:pt modelId="{717E90C0-96FE-4CF4-8F29-C7881D7A7AC7}" type="sibTrans" cxnId="{0A30FE83-F80B-48BA-9B15-276BEBC66807}">
      <dgm:prSet/>
      <dgm:spPr/>
      <dgm:t>
        <a:bodyPr/>
        <a:lstStyle/>
        <a:p>
          <a:endParaRPr lang="en-US"/>
        </a:p>
      </dgm:t>
    </dgm:pt>
    <dgm:pt modelId="{D34B61E5-A3DD-44CD-A0BB-D7F98D2C889D}">
      <dgm:prSet/>
      <dgm:spPr/>
      <dgm:t>
        <a:bodyPr/>
        <a:lstStyle/>
        <a:p>
          <a:r>
            <a:rPr lang="en-US" dirty="0" smtClean="0"/>
            <a:t>Microsoft Kinect</a:t>
          </a:r>
        </a:p>
      </dgm:t>
    </dgm:pt>
    <dgm:pt modelId="{24D19293-C8C3-40EA-BAA3-51301C2F9D76}" type="parTrans" cxnId="{F0AADC72-FAD4-4549-82BF-0002820135B1}">
      <dgm:prSet/>
      <dgm:spPr/>
      <dgm:t>
        <a:bodyPr/>
        <a:lstStyle/>
        <a:p>
          <a:endParaRPr lang="en-US"/>
        </a:p>
      </dgm:t>
    </dgm:pt>
    <dgm:pt modelId="{326769B4-B4FE-43A6-984C-13E1D1F99517}" type="sibTrans" cxnId="{F0AADC72-FAD4-4549-82BF-0002820135B1}">
      <dgm:prSet/>
      <dgm:spPr/>
      <dgm:t>
        <a:bodyPr/>
        <a:lstStyle/>
        <a:p>
          <a:endParaRPr lang="en-US"/>
        </a:p>
      </dgm:t>
    </dgm:pt>
    <dgm:pt modelId="{63154A5E-6205-4FA2-9775-AE91619FDA9F}">
      <dgm:prSet/>
      <dgm:spPr/>
      <dgm:t>
        <a:bodyPr/>
        <a:lstStyle/>
        <a:p>
          <a:r>
            <a:rPr lang="en-US" smtClean="0"/>
            <a:t>More robust to occlusions</a:t>
          </a:r>
          <a:endParaRPr lang="en-US" dirty="0" smtClean="0"/>
        </a:p>
      </dgm:t>
    </dgm:pt>
    <dgm:pt modelId="{77C1B258-DF64-43DF-92D0-53653DBF95F7}" type="parTrans" cxnId="{68A81868-B20B-4803-A658-E41A20BBA898}">
      <dgm:prSet/>
      <dgm:spPr/>
      <dgm:t>
        <a:bodyPr/>
        <a:lstStyle/>
        <a:p>
          <a:endParaRPr lang="en-US"/>
        </a:p>
      </dgm:t>
    </dgm:pt>
    <dgm:pt modelId="{2EA7CE20-E0FC-48C4-91AC-C01B7B1952A5}" type="sibTrans" cxnId="{68A81868-B20B-4803-A658-E41A20BBA898}">
      <dgm:prSet/>
      <dgm:spPr/>
      <dgm:t>
        <a:bodyPr/>
        <a:lstStyle/>
        <a:p>
          <a:endParaRPr lang="en-US"/>
        </a:p>
      </dgm:t>
    </dgm:pt>
    <dgm:pt modelId="{4CC01410-643D-4802-B481-E043FDE86D2D}">
      <dgm:prSet/>
      <dgm:spPr/>
      <dgm:t>
        <a:bodyPr/>
        <a:lstStyle/>
        <a:p>
          <a:r>
            <a:rPr lang="en-US" dirty="0" smtClean="0"/>
            <a:t>Prone to major tracking issues</a:t>
          </a:r>
          <a:endParaRPr lang="en-US" dirty="0"/>
        </a:p>
      </dgm:t>
    </dgm:pt>
    <dgm:pt modelId="{5102E87A-1224-4D6A-B13A-05C353BA4227}" type="parTrans" cxnId="{593BDE15-708C-49B1-BB89-ADA521501671}">
      <dgm:prSet/>
      <dgm:spPr/>
      <dgm:t>
        <a:bodyPr/>
        <a:lstStyle/>
        <a:p>
          <a:endParaRPr lang="en-US"/>
        </a:p>
      </dgm:t>
    </dgm:pt>
    <dgm:pt modelId="{9782F851-84D1-46DF-A408-1F379C65B1FE}" type="sibTrans" cxnId="{593BDE15-708C-49B1-BB89-ADA521501671}">
      <dgm:prSet/>
      <dgm:spPr/>
      <dgm:t>
        <a:bodyPr/>
        <a:lstStyle/>
        <a:p>
          <a:endParaRPr lang="en-US"/>
        </a:p>
      </dgm:t>
    </dgm:pt>
    <dgm:pt modelId="{F09AE922-E6BA-4D52-8BEF-4EF00E3EF26B}" type="pres">
      <dgm:prSet presAssocID="{4A44944B-1B99-4D64-B987-A5E60F8C4F8F}" presName="linear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ADB39FF-FC58-4123-9F1C-2E22B12CC0B1}" type="pres">
      <dgm:prSet presAssocID="{8D7C4A70-824B-4484-8D4A-800203409ECD}" presName="comp" presStyleCnt="0"/>
      <dgm:spPr/>
    </dgm:pt>
    <dgm:pt modelId="{8A147583-9F01-433A-8A19-D3DFA20B8235}" type="pres">
      <dgm:prSet presAssocID="{8D7C4A70-824B-4484-8D4A-800203409ECD}" presName="box" presStyleLbl="node1" presStyleIdx="0" presStyleCnt="3"/>
      <dgm:spPr/>
      <dgm:t>
        <a:bodyPr/>
        <a:lstStyle/>
        <a:p>
          <a:endParaRPr lang="en-US"/>
        </a:p>
      </dgm:t>
    </dgm:pt>
    <dgm:pt modelId="{DAD355FA-CB86-4243-B5E3-982596CC98C6}" type="pres">
      <dgm:prSet presAssocID="{8D7C4A70-824B-4484-8D4A-800203409ECD}" presName="img" presStyleLbl="fgImgPlace1" presStyleIdx="0" presStyleCnt="3"/>
      <dgm:spPr>
        <a:blipFill rotWithShape="1">
          <a:blip xmlns:r="http://schemas.openxmlformats.org/officeDocument/2006/relationships" r:embed="rId1"/>
          <a:stretch>
            <a:fillRect/>
          </a:stretch>
        </a:blipFill>
      </dgm:spPr>
    </dgm:pt>
    <dgm:pt modelId="{8FB0DD82-A88C-42ED-8767-E43D050E45EA}" type="pres">
      <dgm:prSet presAssocID="{8D7C4A70-824B-4484-8D4A-800203409ECD}" presName="text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CCA86F9-FC74-4F8A-9373-B7B4E402B1A9}" type="pres">
      <dgm:prSet presAssocID="{A234BC0B-DE04-4865-8A22-2AB8FD77ED4E}" presName="spacer" presStyleCnt="0"/>
      <dgm:spPr/>
    </dgm:pt>
    <dgm:pt modelId="{F4DBEEC2-3C5E-4E91-A7AB-47022CB96E43}" type="pres">
      <dgm:prSet presAssocID="{71C2F149-7E10-483C-8D58-0E685ECA63FF}" presName="comp" presStyleCnt="0"/>
      <dgm:spPr/>
    </dgm:pt>
    <dgm:pt modelId="{4534DACA-0403-49D7-ABAC-3A1ED9698D65}" type="pres">
      <dgm:prSet presAssocID="{71C2F149-7E10-483C-8D58-0E685ECA63FF}" presName="box" presStyleLbl="node1" presStyleIdx="1" presStyleCnt="3"/>
      <dgm:spPr/>
      <dgm:t>
        <a:bodyPr/>
        <a:lstStyle/>
        <a:p>
          <a:endParaRPr lang="en-US"/>
        </a:p>
      </dgm:t>
    </dgm:pt>
    <dgm:pt modelId="{3FB0F0F6-3C4B-4ABB-97BA-347C3DB33DF5}" type="pres">
      <dgm:prSet presAssocID="{71C2F149-7E10-483C-8D58-0E685ECA63FF}" presName="img" presStyleLbl="fgImgPlace1" presStyleIdx="1" presStyleCnt="3"/>
      <dgm:spPr>
        <a:blipFill rotWithShape="1">
          <a:blip xmlns:r="http://schemas.openxmlformats.org/officeDocument/2006/relationships" r:embed="rId2"/>
          <a:stretch>
            <a:fillRect/>
          </a:stretch>
        </a:blipFill>
      </dgm:spPr>
    </dgm:pt>
    <dgm:pt modelId="{FA35FDD1-0792-4714-B7E6-B131C9E2A88B}" type="pres">
      <dgm:prSet presAssocID="{71C2F149-7E10-483C-8D58-0E685ECA63FF}" presName="text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F29913C-C616-4A1D-BCD6-C99A8DCD94E2}" type="pres">
      <dgm:prSet presAssocID="{453CE95C-E238-467D-93FD-77E6D0A27916}" presName="spacer" presStyleCnt="0"/>
      <dgm:spPr/>
    </dgm:pt>
    <dgm:pt modelId="{BF89CCA3-7F7C-4969-9291-72FCB2691BB4}" type="pres">
      <dgm:prSet presAssocID="{77BB8EA4-11BE-4BFB-BB5C-C0BCE22ED1E8}" presName="comp" presStyleCnt="0"/>
      <dgm:spPr/>
    </dgm:pt>
    <dgm:pt modelId="{8FE4D0E0-1EFA-40F9-93FC-518CB1A8792E}" type="pres">
      <dgm:prSet presAssocID="{77BB8EA4-11BE-4BFB-BB5C-C0BCE22ED1E8}" presName="box" presStyleLbl="node1" presStyleIdx="2" presStyleCnt="3"/>
      <dgm:spPr/>
      <dgm:t>
        <a:bodyPr/>
        <a:lstStyle/>
        <a:p>
          <a:endParaRPr lang="en-US"/>
        </a:p>
      </dgm:t>
    </dgm:pt>
    <dgm:pt modelId="{27CB4C8F-99FC-42C8-89F8-570BE377E26B}" type="pres">
      <dgm:prSet presAssocID="{77BB8EA4-11BE-4BFB-BB5C-C0BCE22ED1E8}" presName="img" presStyleLbl="fgImgPlace1" presStyleIdx="2" presStyleCnt="3" custLinFactNeighborY="-990"/>
      <dgm:spPr>
        <a:blipFill dpi="0" rotWithShape="1">
          <a:blip xmlns:r="http://schemas.openxmlformats.org/officeDocument/2006/relationships" r:embed="rId3"/>
          <a:srcRect/>
          <a:stretch>
            <a:fillRect l="-22227" t="-5942" r="-71061" b="-33789"/>
          </a:stretch>
        </a:blipFill>
      </dgm:spPr>
    </dgm:pt>
    <dgm:pt modelId="{49EB49A4-3CD9-4E35-B215-85763BC25F65}" type="pres">
      <dgm:prSet presAssocID="{77BB8EA4-11BE-4BFB-BB5C-C0BCE22ED1E8}" presName="text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7C419C22-E163-4751-9F34-6E239B21DE37}" srcId="{8D7C4A70-824B-4484-8D4A-800203409ECD}" destId="{24DA952A-FE86-4336-9F1B-6E103138B4F7}" srcOrd="1" destOrd="0" parTransId="{03F151B3-A031-4699-8D60-0785CCC8D366}" sibTransId="{8096C6DC-9362-4653-BE77-498DDC5E9468}"/>
    <dgm:cxn modelId="{83C98A43-0FD1-41F3-A288-D413AD16C44A}" type="presOf" srcId="{77BB8EA4-11BE-4BFB-BB5C-C0BCE22ED1E8}" destId="{49EB49A4-3CD9-4E35-B215-85763BC25F65}" srcOrd="1" destOrd="0" presId="urn:microsoft.com/office/officeart/2005/8/layout/vList4"/>
    <dgm:cxn modelId="{68A81868-B20B-4803-A658-E41A20BBA898}" srcId="{71C2F149-7E10-483C-8D58-0E685ECA63FF}" destId="{63154A5E-6205-4FA2-9775-AE91619FDA9F}" srcOrd="0" destOrd="0" parTransId="{77C1B258-DF64-43DF-92D0-53653DBF95F7}" sibTransId="{2EA7CE20-E0FC-48C4-91AC-C01B7B1952A5}"/>
    <dgm:cxn modelId="{8CA7D9E4-CB84-4F79-9BAA-555479531FE8}" type="presOf" srcId="{71C2F149-7E10-483C-8D58-0E685ECA63FF}" destId="{FA35FDD1-0792-4714-B7E6-B131C9E2A88B}" srcOrd="1" destOrd="0" presId="urn:microsoft.com/office/officeart/2005/8/layout/vList4"/>
    <dgm:cxn modelId="{F0AADC72-FAD4-4549-82BF-0002820135B1}" srcId="{77BB8EA4-11BE-4BFB-BB5C-C0BCE22ED1E8}" destId="{D34B61E5-A3DD-44CD-A0BB-D7F98D2C889D}" srcOrd="0" destOrd="0" parTransId="{24D19293-C8C3-40EA-BAA3-51301C2F9D76}" sibTransId="{326769B4-B4FE-43A6-984C-13E1D1F99517}"/>
    <dgm:cxn modelId="{043FADF2-CCB0-47C7-9A2F-14EE09B26DB6}" srcId="{8D7C4A70-824B-4484-8D4A-800203409ECD}" destId="{B92BA1C2-A3F3-47D9-884C-9184492EB6DF}" srcOrd="0" destOrd="0" parTransId="{3849806C-0371-400C-853B-B6E89E2EF6EE}" sibTransId="{D57FDFA6-C0E1-4659-BF66-56BD175BC383}"/>
    <dgm:cxn modelId="{CD77EBF0-B764-49C7-AD94-547D8E3B6E68}" srcId="{4A44944B-1B99-4D64-B987-A5E60F8C4F8F}" destId="{71C2F149-7E10-483C-8D58-0E685ECA63FF}" srcOrd="1" destOrd="0" parTransId="{6897EDAD-9FDA-49D6-B3D9-88FA441ADFCE}" sibTransId="{453CE95C-E238-467D-93FD-77E6D0A27916}"/>
    <dgm:cxn modelId="{5253480A-9864-4D79-ACD5-BB90C83904DD}" srcId="{4A44944B-1B99-4D64-B987-A5E60F8C4F8F}" destId="{8D7C4A70-824B-4484-8D4A-800203409ECD}" srcOrd="0" destOrd="0" parTransId="{0A4A888D-0E32-4C2C-AABE-286B9B763AD0}" sibTransId="{A234BC0B-DE04-4865-8A22-2AB8FD77ED4E}"/>
    <dgm:cxn modelId="{BE993FB1-4155-4E5A-8F37-83B8C6AAFB6C}" srcId="{8D7C4A70-824B-4484-8D4A-800203409ECD}" destId="{931447D9-DB79-4AA8-8FFD-06E59D234AED}" srcOrd="2" destOrd="0" parTransId="{50ADFB15-8123-42FE-BA57-888CDBD5AEE6}" sibTransId="{F46FDEDD-5C94-4C87-83B4-54F9A22F8306}"/>
    <dgm:cxn modelId="{053CBE2D-7859-42A5-8AA3-35CD59BB419D}" type="presOf" srcId="{63154A5E-6205-4FA2-9775-AE91619FDA9F}" destId="{4534DACA-0403-49D7-ABAC-3A1ED9698D65}" srcOrd="0" destOrd="1" presId="urn:microsoft.com/office/officeart/2005/8/layout/vList4"/>
    <dgm:cxn modelId="{8A817709-2EB4-4705-8143-61C12DA916D4}" type="presOf" srcId="{24DA952A-FE86-4336-9F1B-6E103138B4F7}" destId="{8FB0DD82-A88C-42ED-8767-E43D050E45EA}" srcOrd="1" destOrd="2" presId="urn:microsoft.com/office/officeart/2005/8/layout/vList4"/>
    <dgm:cxn modelId="{799F7EB2-112E-4BB2-954B-1EB1F9D33A62}" type="presOf" srcId="{63154A5E-6205-4FA2-9775-AE91619FDA9F}" destId="{FA35FDD1-0792-4714-B7E6-B131C9E2A88B}" srcOrd="1" destOrd="1" presId="urn:microsoft.com/office/officeart/2005/8/layout/vList4"/>
    <dgm:cxn modelId="{5C2A7FB5-F698-48B3-890D-F9098BE2BD89}" type="presOf" srcId="{B92BA1C2-A3F3-47D9-884C-9184492EB6DF}" destId="{8FB0DD82-A88C-42ED-8767-E43D050E45EA}" srcOrd="1" destOrd="1" presId="urn:microsoft.com/office/officeart/2005/8/layout/vList4"/>
    <dgm:cxn modelId="{79CF765F-67CA-437B-8E95-B1E1EAF2F52F}" type="presOf" srcId="{24DA952A-FE86-4336-9F1B-6E103138B4F7}" destId="{8A147583-9F01-433A-8A19-D3DFA20B8235}" srcOrd="0" destOrd="2" presId="urn:microsoft.com/office/officeart/2005/8/layout/vList4"/>
    <dgm:cxn modelId="{E1351107-A64D-4709-8279-87D38B3EAE7D}" type="presOf" srcId="{4CC01410-643D-4802-B481-E043FDE86D2D}" destId="{4534DACA-0403-49D7-ABAC-3A1ED9698D65}" srcOrd="0" destOrd="2" presId="urn:microsoft.com/office/officeart/2005/8/layout/vList4"/>
    <dgm:cxn modelId="{6068A5C2-AA22-4F95-826C-80AB13F842A1}" type="presOf" srcId="{931447D9-DB79-4AA8-8FFD-06E59D234AED}" destId="{8A147583-9F01-433A-8A19-D3DFA20B8235}" srcOrd="0" destOrd="3" presId="urn:microsoft.com/office/officeart/2005/8/layout/vList4"/>
    <dgm:cxn modelId="{83415868-FCC1-4B1C-899E-640A54ECD1F0}" type="presOf" srcId="{931447D9-DB79-4AA8-8FFD-06E59D234AED}" destId="{8FB0DD82-A88C-42ED-8767-E43D050E45EA}" srcOrd="1" destOrd="3" presId="urn:microsoft.com/office/officeart/2005/8/layout/vList4"/>
    <dgm:cxn modelId="{44C28AE5-5B53-47F4-AC4D-50CCFF1E9CDA}" type="presOf" srcId="{71C2F149-7E10-483C-8D58-0E685ECA63FF}" destId="{4534DACA-0403-49D7-ABAC-3A1ED9698D65}" srcOrd="0" destOrd="0" presId="urn:microsoft.com/office/officeart/2005/8/layout/vList4"/>
    <dgm:cxn modelId="{213A1215-36BC-474E-9BB3-639375F60610}" type="presOf" srcId="{8D7C4A70-824B-4484-8D4A-800203409ECD}" destId="{8A147583-9F01-433A-8A19-D3DFA20B8235}" srcOrd="0" destOrd="0" presId="urn:microsoft.com/office/officeart/2005/8/layout/vList4"/>
    <dgm:cxn modelId="{779FEFD1-6ACB-47C9-8DD2-C55BCAA8E7BF}" type="presOf" srcId="{B92BA1C2-A3F3-47D9-884C-9184492EB6DF}" destId="{8A147583-9F01-433A-8A19-D3DFA20B8235}" srcOrd="0" destOrd="1" presId="urn:microsoft.com/office/officeart/2005/8/layout/vList4"/>
    <dgm:cxn modelId="{FDF78A02-106B-43D1-9735-49C7087D692F}" type="presOf" srcId="{4A44944B-1B99-4D64-B987-A5E60F8C4F8F}" destId="{F09AE922-E6BA-4D52-8BEF-4EF00E3EF26B}" srcOrd="0" destOrd="0" presId="urn:microsoft.com/office/officeart/2005/8/layout/vList4"/>
    <dgm:cxn modelId="{8EE21C0F-B225-4A08-ACCA-7823A09C97FF}" type="presOf" srcId="{8D7C4A70-824B-4484-8D4A-800203409ECD}" destId="{8FB0DD82-A88C-42ED-8767-E43D050E45EA}" srcOrd="1" destOrd="0" presId="urn:microsoft.com/office/officeart/2005/8/layout/vList4"/>
    <dgm:cxn modelId="{F343718E-9CA6-4386-90AF-B0C24248AAAC}" type="presOf" srcId="{77BB8EA4-11BE-4BFB-BB5C-C0BCE22ED1E8}" destId="{8FE4D0E0-1EFA-40F9-93FC-518CB1A8792E}" srcOrd="0" destOrd="0" presId="urn:microsoft.com/office/officeart/2005/8/layout/vList4"/>
    <dgm:cxn modelId="{AD7DDB27-1E35-4FFB-B506-3DEBD5E0AD7B}" type="presOf" srcId="{D34B61E5-A3DD-44CD-A0BB-D7F98D2C889D}" destId="{49EB49A4-3CD9-4E35-B215-85763BC25F65}" srcOrd="1" destOrd="1" presId="urn:microsoft.com/office/officeart/2005/8/layout/vList4"/>
    <dgm:cxn modelId="{0A30FE83-F80B-48BA-9B15-276BEBC66807}" srcId="{4A44944B-1B99-4D64-B987-A5E60F8C4F8F}" destId="{77BB8EA4-11BE-4BFB-BB5C-C0BCE22ED1E8}" srcOrd="2" destOrd="0" parTransId="{9A7F848C-499A-479B-B774-6696B6A8A066}" sibTransId="{717E90C0-96FE-4CF4-8F29-C7881D7A7AC7}"/>
    <dgm:cxn modelId="{593BDE15-708C-49B1-BB89-ADA521501671}" srcId="{71C2F149-7E10-483C-8D58-0E685ECA63FF}" destId="{4CC01410-643D-4802-B481-E043FDE86D2D}" srcOrd="1" destOrd="0" parTransId="{5102E87A-1224-4D6A-B13A-05C353BA4227}" sibTransId="{9782F851-84D1-46DF-A408-1F379C65B1FE}"/>
    <dgm:cxn modelId="{10663AF4-0844-459B-8FAD-8B14BBB82871}" type="presOf" srcId="{D34B61E5-A3DD-44CD-A0BB-D7F98D2C889D}" destId="{8FE4D0E0-1EFA-40F9-93FC-518CB1A8792E}" srcOrd="0" destOrd="1" presId="urn:microsoft.com/office/officeart/2005/8/layout/vList4"/>
    <dgm:cxn modelId="{25D305C8-323F-4A9A-BCCD-9E822204F8F2}" type="presOf" srcId="{4CC01410-643D-4802-B481-E043FDE86D2D}" destId="{FA35FDD1-0792-4714-B7E6-B131C9E2A88B}" srcOrd="1" destOrd="2" presId="urn:microsoft.com/office/officeart/2005/8/layout/vList4"/>
    <dgm:cxn modelId="{251F795A-9E09-4C7A-AD38-5DE4DB1F68EE}" type="presParOf" srcId="{F09AE922-E6BA-4D52-8BEF-4EF00E3EF26B}" destId="{1ADB39FF-FC58-4123-9F1C-2E22B12CC0B1}" srcOrd="0" destOrd="0" presId="urn:microsoft.com/office/officeart/2005/8/layout/vList4"/>
    <dgm:cxn modelId="{3B2BB062-186A-4ED6-95FE-124B65320BF2}" type="presParOf" srcId="{1ADB39FF-FC58-4123-9F1C-2E22B12CC0B1}" destId="{8A147583-9F01-433A-8A19-D3DFA20B8235}" srcOrd="0" destOrd="0" presId="urn:microsoft.com/office/officeart/2005/8/layout/vList4"/>
    <dgm:cxn modelId="{D4C42FF7-9AEE-4ECA-A2CD-02D6D2877D43}" type="presParOf" srcId="{1ADB39FF-FC58-4123-9F1C-2E22B12CC0B1}" destId="{DAD355FA-CB86-4243-B5E3-982596CC98C6}" srcOrd="1" destOrd="0" presId="urn:microsoft.com/office/officeart/2005/8/layout/vList4"/>
    <dgm:cxn modelId="{FBDE2ACA-2BF8-40B1-B148-2BE9892AF409}" type="presParOf" srcId="{1ADB39FF-FC58-4123-9F1C-2E22B12CC0B1}" destId="{8FB0DD82-A88C-42ED-8767-E43D050E45EA}" srcOrd="2" destOrd="0" presId="urn:microsoft.com/office/officeart/2005/8/layout/vList4"/>
    <dgm:cxn modelId="{319C079F-2214-4877-A3F5-3431DD6D4D91}" type="presParOf" srcId="{F09AE922-E6BA-4D52-8BEF-4EF00E3EF26B}" destId="{0CCA86F9-FC74-4F8A-9373-B7B4E402B1A9}" srcOrd="1" destOrd="0" presId="urn:microsoft.com/office/officeart/2005/8/layout/vList4"/>
    <dgm:cxn modelId="{9AEA6DCC-70C4-4C8B-9355-0DC508A287E3}" type="presParOf" srcId="{F09AE922-E6BA-4D52-8BEF-4EF00E3EF26B}" destId="{F4DBEEC2-3C5E-4E91-A7AB-47022CB96E43}" srcOrd="2" destOrd="0" presId="urn:microsoft.com/office/officeart/2005/8/layout/vList4"/>
    <dgm:cxn modelId="{C52CFB79-8713-4D8B-9C11-F889513900AF}" type="presParOf" srcId="{F4DBEEC2-3C5E-4E91-A7AB-47022CB96E43}" destId="{4534DACA-0403-49D7-ABAC-3A1ED9698D65}" srcOrd="0" destOrd="0" presId="urn:microsoft.com/office/officeart/2005/8/layout/vList4"/>
    <dgm:cxn modelId="{5512CF42-A419-4CFD-981A-0AB2FF189637}" type="presParOf" srcId="{F4DBEEC2-3C5E-4E91-A7AB-47022CB96E43}" destId="{3FB0F0F6-3C4B-4ABB-97BA-347C3DB33DF5}" srcOrd="1" destOrd="0" presId="urn:microsoft.com/office/officeart/2005/8/layout/vList4"/>
    <dgm:cxn modelId="{1E74757A-29FC-4036-8F68-28C4DD38F638}" type="presParOf" srcId="{F4DBEEC2-3C5E-4E91-A7AB-47022CB96E43}" destId="{FA35FDD1-0792-4714-B7E6-B131C9E2A88B}" srcOrd="2" destOrd="0" presId="urn:microsoft.com/office/officeart/2005/8/layout/vList4"/>
    <dgm:cxn modelId="{A343FD75-79EF-4BC6-A00A-551EF34B2C8A}" type="presParOf" srcId="{F09AE922-E6BA-4D52-8BEF-4EF00E3EF26B}" destId="{3F29913C-C616-4A1D-BCD6-C99A8DCD94E2}" srcOrd="3" destOrd="0" presId="urn:microsoft.com/office/officeart/2005/8/layout/vList4"/>
    <dgm:cxn modelId="{E0560C1F-9029-4085-B59E-629E161F4BF2}" type="presParOf" srcId="{F09AE922-E6BA-4D52-8BEF-4EF00E3EF26B}" destId="{BF89CCA3-7F7C-4969-9291-72FCB2691BB4}" srcOrd="4" destOrd="0" presId="urn:microsoft.com/office/officeart/2005/8/layout/vList4"/>
    <dgm:cxn modelId="{218B3981-A95D-40D4-991E-EA8E838F6459}" type="presParOf" srcId="{BF89CCA3-7F7C-4969-9291-72FCB2691BB4}" destId="{8FE4D0E0-1EFA-40F9-93FC-518CB1A8792E}" srcOrd="0" destOrd="0" presId="urn:microsoft.com/office/officeart/2005/8/layout/vList4"/>
    <dgm:cxn modelId="{745E7D76-F01D-4787-9BEA-DF87B7FDA57E}" type="presParOf" srcId="{BF89CCA3-7F7C-4969-9291-72FCB2691BB4}" destId="{27CB4C8F-99FC-42C8-89F8-570BE377E26B}" srcOrd="1" destOrd="0" presId="urn:microsoft.com/office/officeart/2005/8/layout/vList4"/>
    <dgm:cxn modelId="{DEF1A0D4-CC19-43CD-9F5C-502896395E50}" type="presParOf" srcId="{BF89CCA3-7F7C-4969-9291-72FCB2691BB4}" destId="{49EB49A4-3CD9-4E35-B215-85763BC25F65}" srcOrd="2" destOrd="0" presId="urn:microsoft.com/office/officeart/2005/8/layout/vList4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68EC92B-8FBD-4064-86C2-512F10B2AC21}">
      <dsp:nvSpPr>
        <dsp:cNvPr id="0" name=""/>
        <dsp:cNvSpPr/>
      </dsp:nvSpPr>
      <dsp:spPr>
        <a:xfrm>
          <a:off x="0" y="0"/>
          <a:ext cx="7956468" cy="2452848"/>
        </a:xfrm>
        <a:prstGeom prst="roundRect">
          <a:avLst>
            <a:gd name="adj" fmla="val 10000"/>
          </a:avLst>
        </a:prstGeom>
        <a:solidFill>
          <a:schemeClr val="accent2">
            <a:alpha val="90000"/>
            <a:tint val="4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2">
              <a:alpha val="90000"/>
              <a:tint val="4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CFE527E-76E0-4E50-80A3-6E186B4D3136}">
      <dsp:nvSpPr>
        <dsp:cNvPr id="0" name=""/>
        <dsp:cNvSpPr/>
      </dsp:nvSpPr>
      <dsp:spPr>
        <a:xfrm>
          <a:off x="295838" y="327046"/>
          <a:ext cx="1384068" cy="1798755"/>
        </a:xfrm>
        <a:prstGeom prst="roundRect">
          <a:avLst>
            <a:gd name="adj" fmla="val 10000"/>
          </a:avLst>
        </a:prstGeom>
        <a:blipFill dpi="0" rotWithShape="1">
          <a:blip xmlns:r="http://schemas.openxmlformats.org/officeDocument/2006/relationships" r:embed="rId1"/>
          <a:srcRect/>
          <a:stretch>
            <a:fillRect l="-141239" t="2782" r="-143273" b="293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149F331-34BD-4749-ACAE-58C73BA4C74A}">
      <dsp:nvSpPr>
        <dsp:cNvPr id="0" name=""/>
        <dsp:cNvSpPr/>
      </dsp:nvSpPr>
      <dsp:spPr>
        <a:xfrm rot="10800000">
          <a:off x="241250" y="2452848"/>
          <a:ext cx="1384068" cy="2997926"/>
        </a:xfrm>
        <a:prstGeom prst="round2SameRect">
          <a:avLst>
            <a:gd name="adj1" fmla="val 10500"/>
            <a:gd name="adj2" fmla="val 0"/>
          </a:avLst>
        </a:prstGeom>
        <a:solidFill>
          <a:schemeClr val="accent2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270" wrap="square" lIns="184912" tIns="184912" rIns="184912" bIns="184912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ja-JP" sz="2600" kern="1200" dirty="0" smtClean="0"/>
            <a:t>H</a:t>
          </a:r>
          <a:r>
            <a:rPr lang="en-US" sz="2600" kern="1200" dirty="0" smtClean="0"/>
            <a:t>uman-Computer Interfaces</a:t>
          </a:r>
          <a:endParaRPr lang="en-US" sz="2600" kern="1200" dirty="0"/>
        </a:p>
      </dsp:txBody>
      <dsp:txXfrm rot="10800000">
        <a:off x="283815" y="2452848"/>
        <a:ext cx="1298938" cy="2955361"/>
      </dsp:txXfrm>
    </dsp:sp>
    <dsp:sp modelId="{866A7505-3072-419F-8B39-B47119540DF3}">
      <dsp:nvSpPr>
        <dsp:cNvPr id="0" name=""/>
        <dsp:cNvSpPr/>
      </dsp:nvSpPr>
      <dsp:spPr>
        <a:xfrm>
          <a:off x="1763725" y="327046"/>
          <a:ext cx="1384068" cy="1798755"/>
        </a:xfrm>
        <a:prstGeom prst="roundRect">
          <a:avLst>
            <a:gd name="adj" fmla="val 10000"/>
          </a:avLst>
        </a:prstGeom>
        <a:blipFill dpi="0" rotWithShape="1">
          <a:blip xmlns:r="http://schemas.openxmlformats.org/officeDocument/2006/relationships" r:embed="rId2"/>
          <a:srcRect/>
          <a:stretch>
            <a:fillRect l="-171597" t="2779" r="-23" b="-2779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C4317377-D72A-4E64-9928-00E5DE5D44E0}">
      <dsp:nvSpPr>
        <dsp:cNvPr id="0" name=""/>
        <dsp:cNvSpPr/>
      </dsp:nvSpPr>
      <dsp:spPr>
        <a:xfrm rot="10800000">
          <a:off x="1763725" y="2452848"/>
          <a:ext cx="1384068" cy="2997926"/>
        </a:xfrm>
        <a:prstGeom prst="round2SameRect">
          <a:avLst>
            <a:gd name="adj1" fmla="val 10500"/>
            <a:gd name="adj2" fmla="val 0"/>
          </a:avLst>
        </a:prstGeom>
        <a:solidFill>
          <a:schemeClr val="accent2">
            <a:alpha val="90000"/>
            <a:hueOff val="0"/>
            <a:satOff val="0"/>
            <a:lumOff val="0"/>
            <a:alphaOff val="-1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270" wrap="square" lIns="184912" tIns="184912" rIns="184912" bIns="184912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Human Behavior Analysis</a:t>
          </a:r>
        </a:p>
      </dsp:txBody>
      <dsp:txXfrm rot="10800000">
        <a:off x="1806290" y="2452848"/>
        <a:ext cx="1298938" cy="2955361"/>
      </dsp:txXfrm>
    </dsp:sp>
    <dsp:sp modelId="{247785D5-FBF1-4FAD-8342-924B653A5C84}">
      <dsp:nvSpPr>
        <dsp:cNvPr id="0" name=""/>
        <dsp:cNvSpPr/>
      </dsp:nvSpPr>
      <dsp:spPr>
        <a:xfrm>
          <a:off x="3286199" y="327046"/>
          <a:ext cx="1384068" cy="1798755"/>
        </a:xfrm>
        <a:prstGeom prst="roundRect">
          <a:avLst>
            <a:gd name="adj" fmla="val 10000"/>
          </a:avLst>
        </a:prstGeom>
        <a:blipFill dpi="0" rotWithShape="1">
          <a:blip xmlns:r="http://schemas.openxmlformats.org/officeDocument/2006/relationships" r:embed="rId3"/>
          <a:srcRect/>
          <a:stretch>
            <a:fillRect l="-57332" t="2779" r="-37610" b="-2779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B601EDD-B92E-438F-822E-5BD2EE8E02EB}">
      <dsp:nvSpPr>
        <dsp:cNvPr id="0" name=""/>
        <dsp:cNvSpPr/>
      </dsp:nvSpPr>
      <dsp:spPr>
        <a:xfrm rot="10800000">
          <a:off x="3286199" y="2452848"/>
          <a:ext cx="1384068" cy="2997926"/>
        </a:xfrm>
        <a:prstGeom prst="round2SameRect">
          <a:avLst>
            <a:gd name="adj1" fmla="val 10500"/>
            <a:gd name="adj2" fmla="val 0"/>
          </a:avLst>
        </a:prstGeom>
        <a:solidFill>
          <a:schemeClr val="accent2">
            <a:alpha val="90000"/>
            <a:hueOff val="0"/>
            <a:satOff val="0"/>
            <a:lumOff val="0"/>
            <a:alphaOff val="-2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270" wrap="square" lIns="184912" tIns="184912" rIns="184912" bIns="184912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Video Communication/Compression</a:t>
          </a:r>
        </a:p>
      </dsp:txBody>
      <dsp:txXfrm rot="10800000">
        <a:off x="3328764" y="2452848"/>
        <a:ext cx="1298938" cy="2955361"/>
      </dsp:txXfrm>
    </dsp:sp>
    <dsp:sp modelId="{A976ED6A-DED3-46F3-BF6A-9E62FA3FD62C}">
      <dsp:nvSpPr>
        <dsp:cNvPr id="0" name=""/>
        <dsp:cNvSpPr/>
      </dsp:nvSpPr>
      <dsp:spPr>
        <a:xfrm>
          <a:off x="4808674" y="327046"/>
          <a:ext cx="1384068" cy="1798755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4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BEB7FAEB-0D10-4184-8668-6DF369A81B01}">
      <dsp:nvSpPr>
        <dsp:cNvPr id="0" name=""/>
        <dsp:cNvSpPr/>
      </dsp:nvSpPr>
      <dsp:spPr>
        <a:xfrm rot="10800000">
          <a:off x="4808674" y="2452848"/>
          <a:ext cx="1384068" cy="2997926"/>
        </a:xfrm>
        <a:prstGeom prst="round2SameRect">
          <a:avLst>
            <a:gd name="adj1" fmla="val 10500"/>
            <a:gd name="adj2" fmla="val 0"/>
          </a:avLst>
        </a:prstGeom>
        <a:solidFill>
          <a:schemeClr val="accent2">
            <a:alpha val="90000"/>
            <a:hueOff val="0"/>
            <a:satOff val="0"/>
            <a:lumOff val="0"/>
            <a:alphaOff val="-3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270" wrap="square" lIns="184912" tIns="184912" rIns="184912" bIns="184912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dirty="0" smtClean="0"/>
            <a:t>Virtual/ Augmented Reality</a:t>
          </a:r>
        </a:p>
      </dsp:txBody>
      <dsp:txXfrm rot="10800000">
        <a:off x="4851239" y="2452848"/>
        <a:ext cx="1298938" cy="2955361"/>
      </dsp:txXfrm>
    </dsp:sp>
    <dsp:sp modelId="{316D6504-FF4A-45FC-90CE-68373CC4719E}">
      <dsp:nvSpPr>
        <dsp:cNvPr id="0" name=""/>
        <dsp:cNvSpPr/>
      </dsp:nvSpPr>
      <dsp:spPr>
        <a:xfrm>
          <a:off x="6331149" y="327046"/>
          <a:ext cx="1384068" cy="1798755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5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CA84F99-7639-40C1-9301-856A49028436}">
      <dsp:nvSpPr>
        <dsp:cNvPr id="0" name=""/>
        <dsp:cNvSpPr/>
      </dsp:nvSpPr>
      <dsp:spPr>
        <a:xfrm rot="10800000">
          <a:off x="6331149" y="2452848"/>
          <a:ext cx="1384068" cy="2997926"/>
        </a:xfrm>
        <a:prstGeom prst="round2SameRect">
          <a:avLst>
            <a:gd name="adj1" fmla="val 10500"/>
            <a:gd name="adj2" fmla="val 0"/>
          </a:avLst>
        </a:prstGeom>
        <a:solidFill>
          <a:schemeClr val="accent2">
            <a:alpha val="90000"/>
            <a:hueOff val="0"/>
            <a:satOff val="0"/>
            <a:lumOff val="0"/>
            <a:alphaOff val="-4000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vert270" wrap="square" lIns="184912" tIns="184912" rIns="184912" bIns="184912" numCol="1" spcCol="1270" anchor="ctr" anchorCtr="0">
          <a:noAutofit/>
        </a:bodyPr>
        <a:lstStyle/>
        <a:p>
          <a:pPr lvl="0" algn="ctr" defTabSz="11557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600" kern="1200" smtClean="0"/>
            <a:t>Surveillance</a:t>
          </a:r>
          <a:endParaRPr lang="en-US" sz="2600" kern="1200" dirty="0" smtClean="0"/>
        </a:p>
      </dsp:txBody>
      <dsp:txXfrm rot="10800000">
        <a:off x="6373714" y="2452848"/>
        <a:ext cx="1298938" cy="2955361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593F6F4D-19E2-4D1E-8156-0EE6E59EDF7F}">
      <dsp:nvSpPr>
        <dsp:cNvPr id="0" name=""/>
        <dsp:cNvSpPr/>
      </dsp:nvSpPr>
      <dsp:spPr>
        <a:xfrm>
          <a:off x="1142999" y="1819540"/>
          <a:ext cx="6858000" cy="3687998"/>
        </a:xfrm>
        <a:prstGeom prst="round2DiagRect">
          <a:avLst>
            <a:gd name="adj1" fmla="val 0"/>
            <a:gd name="adj2" fmla="val 1667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11A8A8DD-4A0F-4312-A7A0-7059160DD2A5}">
      <dsp:nvSpPr>
        <dsp:cNvPr id="0" name=""/>
        <dsp:cNvSpPr/>
      </dsp:nvSpPr>
      <dsp:spPr>
        <a:xfrm>
          <a:off x="4571999" y="2210692"/>
          <a:ext cx="914" cy="2905695"/>
        </a:xfrm>
        <a:prstGeom prst="line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tint val="5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165EE7B-6BC5-46E7-B9B4-E343231F2AE0}">
      <dsp:nvSpPr>
        <dsp:cNvPr id="0" name=""/>
        <dsp:cNvSpPr/>
      </dsp:nvSpPr>
      <dsp:spPr>
        <a:xfrm>
          <a:off x="1371599" y="2098934"/>
          <a:ext cx="2971800" cy="3129210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bg1"/>
              </a:solidFill>
            </a:rPr>
            <a:t>* Objects are segmented out from image in each frame which is used for tracking</a:t>
          </a:r>
        </a:p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bg1"/>
              </a:solidFill>
            </a:rPr>
            <a:t>* Blob Detection (not efficient)</a:t>
          </a:r>
        </a:p>
      </dsp:txBody>
      <dsp:txXfrm>
        <a:off x="1371599" y="2098934"/>
        <a:ext cx="2971800" cy="3129210"/>
      </dsp:txXfrm>
    </dsp:sp>
    <dsp:sp modelId="{E221102E-9E92-4A3E-AE5A-B7642164A47B}">
      <dsp:nvSpPr>
        <dsp:cNvPr id="0" name=""/>
        <dsp:cNvSpPr/>
      </dsp:nvSpPr>
      <dsp:spPr>
        <a:xfrm>
          <a:off x="4800599" y="2098934"/>
          <a:ext cx="2971800" cy="3129210"/>
        </a:xfrm>
        <a:prstGeom prst="rect">
          <a:avLst/>
        </a:prstGeom>
        <a:noFill/>
        <a:ln>
          <a:noFill/>
        </a:ln>
        <a:effectLst/>
        <a:sp3d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87630" tIns="87630" rIns="87630" bIns="87630" numCol="1" spcCol="1270" anchor="t" anchorCtr="0">
          <a:noAutofit/>
        </a:bodyPr>
        <a:lstStyle/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ja-JP" sz="2300" kern="1200" dirty="0" smtClean="0">
              <a:solidFill>
                <a:schemeClr val="bg1"/>
              </a:solidFill>
            </a:rPr>
            <a:t>*G</a:t>
          </a:r>
          <a:r>
            <a:rPr lang="en-US" sz="2300" kern="1200" dirty="0" smtClean="0">
              <a:solidFill>
                <a:schemeClr val="bg1"/>
              </a:solidFill>
            </a:rPr>
            <a:t>enerates hypotheses and aims to verify them using the image</a:t>
          </a:r>
          <a:endParaRPr kumimoji="1" lang="en-US" altLang="ja-JP" sz="2300" kern="1200" dirty="0" smtClean="0">
            <a:solidFill>
              <a:schemeClr val="bg1"/>
            </a:solidFill>
          </a:endParaRPr>
        </a:p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bg1"/>
              </a:solidFill>
            </a:rPr>
            <a:t>* Model-based</a:t>
          </a:r>
        </a:p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bg1"/>
              </a:solidFill>
            </a:rPr>
            <a:t>* Template Matching </a:t>
          </a:r>
        </a:p>
        <a:p>
          <a:pPr lvl="0" algn="l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>
              <a:solidFill>
                <a:schemeClr val="bg1"/>
              </a:solidFill>
            </a:rPr>
            <a:t>* Particle Filter</a:t>
          </a:r>
          <a:endParaRPr lang="en-US" altLang="ja-JP" sz="2300" kern="1200" dirty="0">
            <a:solidFill>
              <a:schemeClr val="bg1"/>
            </a:solidFill>
          </a:endParaRPr>
        </a:p>
      </dsp:txBody>
      <dsp:txXfrm>
        <a:off x="4800599" y="2098934"/>
        <a:ext cx="2971800" cy="3129210"/>
      </dsp:txXfrm>
    </dsp:sp>
    <dsp:sp modelId="{F588C1F8-646D-47C7-BED4-ACF81BD60E32}">
      <dsp:nvSpPr>
        <dsp:cNvPr id="0" name=""/>
        <dsp:cNvSpPr/>
      </dsp:nvSpPr>
      <dsp:spPr>
        <a:xfrm rot="16200000">
          <a:off x="-1440135" y="2309737"/>
          <a:ext cx="4023270" cy="1143000"/>
        </a:xfrm>
        <a:prstGeom prst="rightArrow">
          <a:avLst>
            <a:gd name="adj1" fmla="val 49830"/>
            <a:gd name="adj2" fmla="val 6066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ja-JP" sz="2700" kern="1200" dirty="0" smtClean="0"/>
            <a:t>Bottom-Up</a:t>
          </a:r>
          <a:endParaRPr lang="en-US" sz="2700" kern="1200" dirty="0" smtClean="0"/>
        </a:p>
      </dsp:txBody>
      <dsp:txXfrm>
        <a:off x="-1267389" y="2769206"/>
        <a:ext cx="3677777" cy="569556"/>
      </dsp:txXfrm>
    </dsp:sp>
    <dsp:sp modelId="{09FD240D-CF24-4F77-AB38-34A0F248DD3A}">
      <dsp:nvSpPr>
        <dsp:cNvPr id="0" name=""/>
        <dsp:cNvSpPr/>
      </dsp:nvSpPr>
      <dsp:spPr>
        <a:xfrm rot="5400000">
          <a:off x="6560864" y="3874342"/>
          <a:ext cx="4023270" cy="1143000"/>
        </a:xfrm>
        <a:prstGeom prst="rightArrow">
          <a:avLst>
            <a:gd name="adj1" fmla="val 49830"/>
            <a:gd name="adj2" fmla="val 60660"/>
          </a:avLst>
        </a:prstGeom>
        <a:solidFill>
          <a:schemeClr val="accent1">
            <a:tint val="5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02870" tIns="102870" rIns="102870" bIns="102870" numCol="1" spcCol="1270" anchor="ctr" anchorCtr="0">
          <a:noAutofit/>
        </a:bodyPr>
        <a:lstStyle/>
        <a:p>
          <a:pPr lvl="0" algn="r" defTabSz="12001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kumimoji="1" lang="en-US" altLang="ja-JP" sz="2700" kern="1200" dirty="0" smtClean="0"/>
            <a:t>Top- Down</a:t>
          </a:r>
        </a:p>
      </dsp:txBody>
      <dsp:txXfrm>
        <a:off x="6733611" y="3988318"/>
        <a:ext cx="3677777" cy="56955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21ADF22-93FD-4F3C-9089-80C3D4ECB33B}">
      <dsp:nvSpPr>
        <dsp:cNvPr id="0" name=""/>
        <dsp:cNvSpPr/>
      </dsp:nvSpPr>
      <dsp:spPr>
        <a:xfrm rot="21300000">
          <a:off x="2714307" y="919995"/>
          <a:ext cx="5282928" cy="462196"/>
        </a:xfrm>
        <a:prstGeom prst="mathMinus">
          <a:avLst/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D6F6234-D53F-495B-9EBF-1852727631B9}">
      <dsp:nvSpPr>
        <dsp:cNvPr id="0" name=""/>
        <dsp:cNvSpPr/>
      </dsp:nvSpPr>
      <dsp:spPr>
        <a:xfrm>
          <a:off x="1285385" y="115109"/>
          <a:ext cx="3213462" cy="920875"/>
        </a:xfrm>
        <a:prstGeom prst="down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42E34921-CA7B-438E-8004-9BFEC78EAD37}">
      <dsp:nvSpPr>
        <dsp:cNvPr id="0" name=""/>
        <dsp:cNvSpPr/>
      </dsp:nvSpPr>
      <dsp:spPr>
        <a:xfrm>
          <a:off x="5977246" y="0"/>
          <a:ext cx="3427693" cy="96691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63576" rIns="163576" bIns="163576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Trades the number of evaluated solutions</a:t>
          </a:r>
          <a:endParaRPr lang="en-US" sz="2300" kern="1200" dirty="0"/>
        </a:p>
      </dsp:txBody>
      <dsp:txXfrm>
        <a:off x="5977246" y="0"/>
        <a:ext cx="3427693" cy="966918"/>
      </dsp:txXfrm>
    </dsp:sp>
    <dsp:sp modelId="{714E01DF-9801-4404-B758-8FD29817290E}">
      <dsp:nvSpPr>
        <dsp:cNvPr id="0" name=""/>
        <dsp:cNvSpPr/>
      </dsp:nvSpPr>
      <dsp:spPr>
        <a:xfrm>
          <a:off x="6212694" y="1266203"/>
          <a:ext cx="3213462" cy="920875"/>
        </a:xfrm>
        <a:prstGeom prst="upArrow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D2C49DE6-470D-4464-9DF0-5D13F19842F9}">
      <dsp:nvSpPr>
        <dsp:cNvPr id="0" name=""/>
        <dsp:cNvSpPr/>
      </dsp:nvSpPr>
      <dsp:spPr>
        <a:xfrm>
          <a:off x="1265675" y="1335269"/>
          <a:ext cx="3427693" cy="966918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63576" tIns="163576" rIns="163576" bIns="163576" numCol="1" spcCol="1270" anchor="ctr" anchorCtr="0">
          <a:noAutofit/>
        </a:bodyPr>
        <a:lstStyle/>
        <a:p>
          <a:pPr lvl="0" algn="ctr" defTabSz="10223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300" kern="1200" dirty="0" smtClean="0"/>
            <a:t>Granularity of each solution</a:t>
          </a:r>
          <a:endParaRPr lang="en-US" sz="2300" kern="1200" dirty="0"/>
        </a:p>
      </dsp:txBody>
      <dsp:txXfrm>
        <a:off x="1265675" y="1335269"/>
        <a:ext cx="3427693" cy="96691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271AA99-40B4-4818-8E1A-698BD59A0863}">
      <dsp:nvSpPr>
        <dsp:cNvPr id="0" name=""/>
        <dsp:cNvSpPr/>
      </dsp:nvSpPr>
      <dsp:spPr>
        <a:xfrm>
          <a:off x="0" y="220409"/>
          <a:ext cx="10960923" cy="32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52E652C-CD4B-4E68-B8E7-4E513B4E8E25}">
      <dsp:nvSpPr>
        <dsp:cNvPr id="0" name=""/>
        <dsp:cNvSpPr/>
      </dsp:nvSpPr>
      <dsp:spPr>
        <a:xfrm>
          <a:off x="548046" y="28529"/>
          <a:ext cx="7672646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0008" tIns="0" rIns="290008" bIns="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i="1" kern="1200" smtClean="0"/>
            <a:t>Dynamic Occlusion:</a:t>
          </a:r>
          <a:r>
            <a:rPr lang="en-US" sz="1300" kern="1200" smtClean="0"/>
            <a:t> Pixels of other object close to camera</a:t>
          </a:r>
          <a:endParaRPr lang="en-US" sz="1300" kern="1200"/>
        </a:p>
      </dsp:txBody>
      <dsp:txXfrm>
        <a:off x="566780" y="47263"/>
        <a:ext cx="7635178" cy="346292"/>
      </dsp:txXfrm>
    </dsp:sp>
    <dsp:sp modelId="{A0BE1907-58AB-4D11-BAF1-02E55C30287E}">
      <dsp:nvSpPr>
        <dsp:cNvPr id="0" name=""/>
        <dsp:cNvSpPr/>
      </dsp:nvSpPr>
      <dsp:spPr>
        <a:xfrm>
          <a:off x="0" y="810089"/>
          <a:ext cx="10960923" cy="32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182935FF-27FA-4C7E-8454-9E80124E9057}">
      <dsp:nvSpPr>
        <dsp:cNvPr id="0" name=""/>
        <dsp:cNvSpPr/>
      </dsp:nvSpPr>
      <dsp:spPr>
        <a:xfrm>
          <a:off x="548046" y="618209"/>
          <a:ext cx="7672646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0008" tIns="0" rIns="290008" bIns="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i="1" kern="1200" smtClean="0"/>
            <a:t>Scene Occlusion:</a:t>
          </a:r>
          <a:r>
            <a:rPr lang="en-US" sz="1300" kern="1200" smtClean="0"/>
            <a:t> Still objects are closer to camera than the target object</a:t>
          </a:r>
          <a:endParaRPr lang="en-US" sz="1300" kern="1200" dirty="0" smtClean="0"/>
        </a:p>
      </dsp:txBody>
      <dsp:txXfrm>
        <a:off x="566780" y="636943"/>
        <a:ext cx="7635178" cy="346292"/>
      </dsp:txXfrm>
    </dsp:sp>
    <dsp:sp modelId="{54CABEE9-CF94-4154-93B9-BB98D432D220}">
      <dsp:nvSpPr>
        <dsp:cNvPr id="0" name=""/>
        <dsp:cNvSpPr/>
      </dsp:nvSpPr>
      <dsp:spPr>
        <a:xfrm>
          <a:off x="0" y="1399769"/>
          <a:ext cx="10960923" cy="327600"/>
        </a:xfrm>
        <a:prstGeom prst="rect">
          <a:avLst/>
        </a:prstGeom>
        <a:solidFill>
          <a:schemeClr val="lt1">
            <a:alpha val="90000"/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36B3005-5AB2-4971-AB8E-FD6E5469522E}">
      <dsp:nvSpPr>
        <dsp:cNvPr id="0" name=""/>
        <dsp:cNvSpPr/>
      </dsp:nvSpPr>
      <dsp:spPr>
        <a:xfrm>
          <a:off x="548046" y="1207889"/>
          <a:ext cx="7672646" cy="383760"/>
        </a:xfrm>
        <a:prstGeom prst="round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290008" tIns="0" rIns="290008" bIns="0" numCol="1" spcCol="1270" anchor="ctr" anchorCtr="0">
          <a:noAutofit/>
        </a:bodyPr>
        <a:lstStyle/>
        <a:p>
          <a:pPr lvl="0" algn="l" defTabSz="577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300" i="1" kern="1200" smtClean="0"/>
            <a:t>Apparent occlusion:</a:t>
          </a:r>
          <a:r>
            <a:rPr lang="en-US" sz="1300" kern="1200" smtClean="0"/>
            <a:t> Result of shape change, silhouette motion, shadows, or self-occlusions</a:t>
          </a:r>
          <a:endParaRPr lang="en-US" sz="1300" kern="1200"/>
        </a:p>
      </dsp:txBody>
      <dsp:txXfrm>
        <a:off x="566780" y="1226623"/>
        <a:ext cx="7635178" cy="346292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DC360EA-56E2-4435-A6E6-E38FDAFB9DDB}">
      <dsp:nvSpPr>
        <dsp:cNvPr id="0" name=""/>
        <dsp:cNvSpPr/>
      </dsp:nvSpPr>
      <dsp:spPr>
        <a:xfrm>
          <a:off x="-5411725" y="-828755"/>
          <a:ext cx="6444463" cy="6444463"/>
        </a:xfrm>
        <a:prstGeom prst="blockArc">
          <a:avLst>
            <a:gd name="adj1" fmla="val 18900000"/>
            <a:gd name="adj2" fmla="val 2700000"/>
            <a:gd name="adj3" fmla="val 335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633C555-F22D-400E-9130-2B4973148133}">
      <dsp:nvSpPr>
        <dsp:cNvPr id="0" name=""/>
        <dsp:cNvSpPr/>
      </dsp:nvSpPr>
      <dsp:spPr>
        <a:xfrm>
          <a:off x="664428" y="478695"/>
          <a:ext cx="7464661" cy="9573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59929" tIns="73660" rIns="73660" bIns="7366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smtClean="0"/>
            <a:t>Usage of depth information only</a:t>
          </a:r>
          <a:endParaRPr lang="en-US" sz="2900" kern="1200"/>
        </a:p>
      </dsp:txBody>
      <dsp:txXfrm>
        <a:off x="664428" y="478695"/>
        <a:ext cx="7464661" cy="957390"/>
      </dsp:txXfrm>
    </dsp:sp>
    <dsp:sp modelId="{02DDC1B2-7D3D-429A-ACD5-9E573588FCDE}">
      <dsp:nvSpPr>
        <dsp:cNvPr id="0" name=""/>
        <dsp:cNvSpPr/>
      </dsp:nvSpPr>
      <dsp:spPr>
        <a:xfrm>
          <a:off x="66059" y="359021"/>
          <a:ext cx="1196738" cy="1196738"/>
        </a:xfrm>
        <a:prstGeom prst="ellipse">
          <a:avLst/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594ADE8-CAA2-4AD7-9E54-AA208200863A}">
      <dsp:nvSpPr>
        <dsp:cNvPr id="0" name=""/>
        <dsp:cNvSpPr/>
      </dsp:nvSpPr>
      <dsp:spPr>
        <a:xfrm>
          <a:off x="1012440" y="1914780"/>
          <a:ext cx="7116649" cy="9573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59929" tIns="73660" rIns="73660" bIns="7366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smtClean="0"/>
            <a:t>Use depth information for better foreground segmentation </a:t>
          </a:r>
          <a:endParaRPr lang="en-US" sz="2900" kern="1200" dirty="0" smtClean="0"/>
        </a:p>
      </dsp:txBody>
      <dsp:txXfrm>
        <a:off x="1012440" y="1914780"/>
        <a:ext cx="7116649" cy="957390"/>
      </dsp:txXfrm>
    </dsp:sp>
    <dsp:sp modelId="{28E662F2-CB58-49C4-A7FE-B3EB968A7B08}">
      <dsp:nvSpPr>
        <dsp:cNvPr id="0" name=""/>
        <dsp:cNvSpPr/>
      </dsp:nvSpPr>
      <dsp:spPr>
        <a:xfrm>
          <a:off x="414071" y="1795107"/>
          <a:ext cx="1196738" cy="1196738"/>
        </a:xfrm>
        <a:prstGeom prst="ellipse">
          <a:avLst/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EDB3C352-84DC-4966-B98D-34D5D19B834D}">
      <dsp:nvSpPr>
        <dsp:cNvPr id="0" name=""/>
        <dsp:cNvSpPr/>
      </dsp:nvSpPr>
      <dsp:spPr>
        <a:xfrm>
          <a:off x="664428" y="3350866"/>
          <a:ext cx="7464661" cy="95739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759929" tIns="73660" rIns="73660" bIns="73660" numCol="1" spcCol="1270" anchor="ctr" anchorCtr="0">
          <a:noAutofit/>
        </a:bodyPr>
        <a:lstStyle/>
        <a:p>
          <a:pPr lvl="0" algn="l" defTabSz="12890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900" kern="1200" smtClean="0"/>
            <a:t>Statistically estimate 3D object positions</a:t>
          </a:r>
          <a:endParaRPr lang="en-US" sz="2900" kern="1200" dirty="0"/>
        </a:p>
      </dsp:txBody>
      <dsp:txXfrm>
        <a:off x="664428" y="3350866"/>
        <a:ext cx="7464661" cy="957390"/>
      </dsp:txXfrm>
    </dsp:sp>
    <dsp:sp modelId="{AED7B72A-FD79-4F1E-ADEA-FDA723E8FC81}">
      <dsp:nvSpPr>
        <dsp:cNvPr id="0" name=""/>
        <dsp:cNvSpPr/>
      </dsp:nvSpPr>
      <dsp:spPr>
        <a:xfrm>
          <a:off x="66059" y="3231192"/>
          <a:ext cx="1196738" cy="1196738"/>
        </a:xfrm>
        <a:prstGeom prst="ellipse">
          <a:avLst/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 w="2540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EDB3647F-AF17-4017-BA34-729A1BBC841A}">
      <dsp:nvSpPr>
        <dsp:cNvPr id="0" name=""/>
        <dsp:cNvSpPr/>
      </dsp:nvSpPr>
      <dsp:spPr>
        <a:xfrm>
          <a:off x="3334727" y="73446"/>
          <a:ext cx="3525424" cy="3525424"/>
        </a:xfrm>
        <a:prstGeom prst="ellipse">
          <a:avLst/>
        </a:prstGeom>
        <a:solidFill>
          <a:schemeClr val="accent1">
            <a:shade val="80000"/>
            <a:alpha val="5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1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Appearance Changes</a:t>
          </a:r>
          <a:endParaRPr lang="en-US" sz="1800" b="1" kern="1200" dirty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Illumination changes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smtClean="0"/>
            <a:t>Shadows</a:t>
          </a:r>
          <a:endParaRPr lang="en-US" sz="1400" kern="1200" dirty="0" smtClean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smtClean="0"/>
            <a:t>Affine transformations</a:t>
          </a:r>
          <a:endParaRPr lang="en-US" sz="1400" kern="1200" dirty="0" smtClean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smtClean="0"/>
            <a:t>Non-rigid body deformations</a:t>
          </a:r>
          <a:endParaRPr lang="en-US" sz="1400" kern="1200" dirty="0" smtClean="0"/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Occlusion</a:t>
          </a:r>
        </a:p>
      </dsp:txBody>
      <dsp:txXfrm>
        <a:off x="3804783" y="690395"/>
        <a:ext cx="2585311" cy="1586441"/>
      </dsp:txXfrm>
    </dsp:sp>
    <dsp:sp modelId="{6EA0E23E-38C5-4023-89A2-7919F704B177}">
      <dsp:nvSpPr>
        <dsp:cNvPr id="0" name=""/>
        <dsp:cNvSpPr/>
      </dsp:nvSpPr>
      <dsp:spPr>
        <a:xfrm>
          <a:off x="4606817" y="2276836"/>
          <a:ext cx="3525424" cy="3525424"/>
        </a:xfrm>
        <a:prstGeom prst="ellipse">
          <a:avLst/>
        </a:prstGeom>
        <a:solidFill>
          <a:schemeClr val="accent1">
            <a:shade val="80000"/>
            <a:alpha val="50000"/>
            <a:hueOff val="0"/>
            <a:satOff val="-13170"/>
            <a:lumOff val="18172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1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Sensor Parameters &amp; Compatibility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Field of view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Position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Resolution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Signal-to-noise ratio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Channels data fusion</a:t>
          </a:r>
        </a:p>
      </dsp:txBody>
      <dsp:txXfrm>
        <a:off x="5685010" y="3187571"/>
        <a:ext cx="2115254" cy="1938983"/>
      </dsp:txXfrm>
    </dsp:sp>
    <dsp:sp modelId="{0A269D22-DA7E-481F-859A-8CC34DB53D46}">
      <dsp:nvSpPr>
        <dsp:cNvPr id="0" name=""/>
        <dsp:cNvSpPr/>
      </dsp:nvSpPr>
      <dsp:spPr>
        <a:xfrm>
          <a:off x="2062636" y="2276836"/>
          <a:ext cx="3525424" cy="3525424"/>
        </a:xfrm>
        <a:prstGeom prst="ellipse">
          <a:avLst/>
        </a:prstGeom>
        <a:solidFill>
          <a:schemeClr val="accent1">
            <a:shade val="80000"/>
            <a:alpha val="50000"/>
            <a:hueOff val="0"/>
            <a:satOff val="-26341"/>
            <a:lumOff val="36345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2700" prstMaterial="clear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tx1"/>
        </a:fontRef>
      </dsp:style>
      <dsp:txBody>
        <a:bodyPr spcFirstLastPara="0" vert="horz" wrap="square" lIns="0" tIns="0" rIns="0" bIns="0" numCol="1" spcCol="1270" anchor="ctr" anchorCtr="1">
          <a:noAutofit/>
        </a:bodyPr>
        <a:lstStyle/>
        <a:p>
          <a:pPr lvl="0" algn="l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800" b="1" kern="1200" dirty="0" smtClean="0"/>
            <a:t>Segmentation Inherent Problems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Partial segmentation</a:t>
          </a:r>
        </a:p>
        <a:p>
          <a:pPr marL="114300" lvl="1" indent="-114300" algn="l" defTabSz="6223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400" kern="1200" dirty="0" smtClean="0"/>
            <a:t>Split and merge</a:t>
          </a:r>
          <a:endParaRPr lang="en-US" sz="1400" kern="1200" dirty="0"/>
        </a:p>
      </dsp:txBody>
      <dsp:txXfrm>
        <a:off x="2394613" y="3187571"/>
        <a:ext cx="2115254" cy="1938983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AA77F65-A64A-4D9D-993B-29AA2E7BEBCE}">
      <dsp:nvSpPr>
        <dsp:cNvPr id="0" name=""/>
        <dsp:cNvSpPr/>
      </dsp:nvSpPr>
      <dsp:spPr>
        <a:xfrm>
          <a:off x="0" y="0"/>
          <a:ext cx="7457995" cy="166024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t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ja-JP" sz="3300" kern="1200" dirty="0" smtClean="0"/>
            <a:t>Center of mass</a:t>
          </a:r>
          <a:endParaRPr lang="en-US" sz="3300" kern="1200" dirty="0"/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ja-JP" sz="2600" kern="1200" dirty="0" smtClean="0">
              <a:sym typeface="Wingdings" panose="05000000000000000000" pitchFamily="2" charset="2"/>
            </a:rPr>
            <a:t>No</a:t>
          </a:r>
          <a:r>
            <a:rPr lang="en-US" altLang="ja-JP" sz="2600" kern="1200" dirty="0" smtClean="0"/>
            <a:t> sufficient information about shape, size and distance</a:t>
          </a:r>
          <a:endParaRPr lang="en-US" sz="2600" kern="1200" dirty="0"/>
        </a:p>
      </dsp:txBody>
      <dsp:txXfrm>
        <a:off x="1657623" y="0"/>
        <a:ext cx="5800371" cy="1660247"/>
      </dsp:txXfrm>
    </dsp:sp>
    <dsp:sp modelId="{B67FBBAF-3487-44FA-AD1F-00B62A901F7C}">
      <dsp:nvSpPr>
        <dsp:cNvPr id="0" name=""/>
        <dsp:cNvSpPr/>
      </dsp:nvSpPr>
      <dsp:spPr>
        <a:xfrm>
          <a:off x="166024" y="166024"/>
          <a:ext cx="1491599" cy="1328197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1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F2D1B6DD-2BDA-46AA-8608-12CC14AB0333}">
      <dsp:nvSpPr>
        <dsp:cNvPr id="0" name=""/>
        <dsp:cNvSpPr/>
      </dsp:nvSpPr>
      <dsp:spPr>
        <a:xfrm>
          <a:off x="0" y="1826271"/>
          <a:ext cx="7457995" cy="166024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t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ja-JP" sz="3300" kern="1200" dirty="0" smtClean="0"/>
            <a:t>Silhouette (or blobs)</a:t>
          </a: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ja-JP" sz="2600" kern="1200" dirty="0" smtClean="0"/>
            <a:t>Computational complexity</a:t>
          </a:r>
        </a:p>
      </dsp:txBody>
      <dsp:txXfrm>
        <a:off x="1657623" y="1826271"/>
        <a:ext cx="5800371" cy="1660247"/>
      </dsp:txXfrm>
    </dsp:sp>
    <dsp:sp modelId="{AFC40EA4-FC8A-4E5D-A5FA-BF20E27EE41E}">
      <dsp:nvSpPr>
        <dsp:cNvPr id="0" name=""/>
        <dsp:cNvSpPr/>
      </dsp:nvSpPr>
      <dsp:spPr>
        <a:xfrm>
          <a:off x="166024" y="2022340"/>
          <a:ext cx="1491599" cy="1328197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1000" b="-11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AA1D0DD5-D33B-4710-A41E-2A7B591F280B}">
      <dsp:nvSpPr>
        <dsp:cNvPr id="0" name=""/>
        <dsp:cNvSpPr/>
      </dsp:nvSpPr>
      <dsp:spPr>
        <a:xfrm>
          <a:off x="0" y="3652543"/>
          <a:ext cx="7457995" cy="1660247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5730" tIns="125730" rIns="125730" bIns="125730" numCol="1" spcCol="1270" anchor="t" anchorCtr="0">
          <a:noAutofit/>
        </a:bodyPr>
        <a:lstStyle/>
        <a:p>
          <a:pPr lvl="0" algn="l" defTabSz="14668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ja-JP" sz="3300" kern="1200" dirty="0" smtClean="0"/>
            <a:t>Bounding boxes</a:t>
          </a: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ja-JP" sz="2600" kern="1200" dirty="0" smtClean="0"/>
            <a:t>Simplified version of Silhouettes</a:t>
          </a:r>
        </a:p>
        <a:p>
          <a:pPr marL="228600" lvl="1" indent="-228600" algn="l" defTabSz="11557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altLang="ja-JP" sz="2600" kern="1200" dirty="0" smtClean="0"/>
            <a:t>Enhanced with Gridding </a:t>
          </a:r>
          <a:r>
            <a:rPr lang="en-US" altLang="ja-JP" sz="2600" kern="1200" dirty="0" smtClean="0">
              <a:solidFill>
                <a:srgbClr val="FFFF00"/>
              </a:solidFill>
            </a:rPr>
            <a:t>(new)</a:t>
          </a:r>
        </a:p>
      </dsp:txBody>
      <dsp:txXfrm>
        <a:off x="1657623" y="3652543"/>
        <a:ext cx="5800371" cy="1660247"/>
      </dsp:txXfrm>
    </dsp:sp>
    <dsp:sp modelId="{F77D7C80-B166-4FF5-9FB4-E4D2B7271570}">
      <dsp:nvSpPr>
        <dsp:cNvPr id="0" name=""/>
        <dsp:cNvSpPr/>
      </dsp:nvSpPr>
      <dsp:spPr>
        <a:xfrm>
          <a:off x="166024" y="3818568"/>
          <a:ext cx="1491599" cy="1328197"/>
        </a:xfrm>
        <a:prstGeom prst="roundRect">
          <a:avLst>
            <a:gd name="adj" fmla="val 10000"/>
          </a:avLst>
        </a:prstGeom>
        <a:blipFill>
          <a:blip xmlns:r="http://schemas.openxmlformats.org/officeDocument/2006/relationships"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 t="-18000" b="-18000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8A147583-9F01-433A-8A19-D3DFA20B8235}">
      <dsp:nvSpPr>
        <dsp:cNvPr id="0" name=""/>
        <dsp:cNvSpPr/>
      </dsp:nvSpPr>
      <dsp:spPr>
        <a:xfrm>
          <a:off x="0" y="0"/>
          <a:ext cx="7349201" cy="17232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2D: Monocular Cameras</a:t>
          </a:r>
          <a:endParaRPr lang="en-US" sz="2100" kern="1200" dirty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 smtClean="0"/>
            <a:t>Rely on appearance models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smtClean="0"/>
            <a:t>Models have one-to-one correspondence to objects in the image</a:t>
          </a:r>
          <a:endParaRPr lang="en-US" sz="1600" kern="1200" dirty="0" smtClean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smtClean="0"/>
            <a:t>Suffer from occlusions, fail to handle all object interactions</a:t>
          </a:r>
          <a:endParaRPr lang="en-US" sz="1600" kern="1200" dirty="0" smtClean="0"/>
        </a:p>
      </dsp:txBody>
      <dsp:txXfrm>
        <a:off x="1642166" y="0"/>
        <a:ext cx="5707034" cy="1723260"/>
      </dsp:txXfrm>
    </dsp:sp>
    <dsp:sp modelId="{DAD355FA-CB86-4243-B5E3-982596CC98C6}">
      <dsp:nvSpPr>
        <dsp:cNvPr id="0" name=""/>
        <dsp:cNvSpPr/>
      </dsp:nvSpPr>
      <dsp:spPr>
        <a:xfrm>
          <a:off x="172326" y="172326"/>
          <a:ext cx="1469840" cy="1378608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1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4534DACA-0403-49D7-ABAC-3A1ED9698D65}">
      <dsp:nvSpPr>
        <dsp:cNvPr id="0" name=""/>
        <dsp:cNvSpPr/>
      </dsp:nvSpPr>
      <dsp:spPr>
        <a:xfrm>
          <a:off x="0" y="1895586"/>
          <a:ext cx="7349201" cy="17232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3D: Stereo Cameras / Multiple Cameras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smtClean="0"/>
            <a:t>More robust to occlusions</a:t>
          </a:r>
          <a:endParaRPr lang="en-US" sz="1600" kern="1200" dirty="0" smtClean="0"/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 smtClean="0"/>
            <a:t>Prone to major tracking issues</a:t>
          </a:r>
          <a:endParaRPr lang="en-US" sz="1600" kern="1200" dirty="0"/>
        </a:p>
      </dsp:txBody>
      <dsp:txXfrm>
        <a:off x="1642166" y="1895586"/>
        <a:ext cx="5707034" cy="1723260"/>
      </dsp:txXfrm>
    </dsp:sp>
    <dsp:sp modelId="{3FB0F0F6-3C4B-4ABB-97BA-347C3DB33DF5}">
      <dsp:nvSpPr>
        <dsp:cNvPr id="0" name=""/>
        <dsp:cNvSpPr/>
      </dsp:nvSpPr>
      <dsp:spPr>
        <a:xfrm>
          <a:off x="172326" y="2067912"/>
          <a:ext cx="1469840" cy="1378608"/>
        </a:xfrm>
        <a:prstGeom prst="roundRect">
          <a:avLst>
            <a:gd name="adj" fmla="val 10000"/>
          </a:avLst>
        </a:prstGeom>
        <a:blipFill rotWithShape="1">
          <a:blip xmlns:r="http://schemas.openxmlformats.org/officeDocument/2006/relationships" r:embed="rId2"/>
          <a:stretch>
            <a:fillRect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FE4D0E0-1EFA-40F9-93FC-518CB1A8792E}">
      <dsp:nvSpPr>
        <dsp:cNvPr id="0" name=""/>
        <dsp:cNvSpPr/>
      </dsp:nvSpPr>
      <dsp:spPr>
        <a:xfrm>
          <a:off x="0" y="3791173"/>
          <a:ext cx="7349201" cy="1723260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0010" tIns="80010" rIns="80010" bIns="80010" numCol="1" spcCol="1270" anchor="t" anchorCtr="0">
          <a:noAutofit/>
        </a:bodyPr>
        <a:lstStyle/>
        <a:p>
          <a:pPr lvl="0" algn="l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/>
            <a:t>2.5D: Depth-Augmented Images</a:t>
          </a:r>
        </a:p>
        <a:p>
          <a:pPr marL="171450" lvl="1" indent="-171450" algn="l" defTabSz="711200">
            <a:lnSpc>
              <a:spcPct val="90000"/>
            </a:lnSpc>
            <a:spcBef>
              <a:spcPct val="0"/>
            </a:spcBef>
            <a:spcAft>
              <a:spcPct val="15000"/>
            </a:spcAft>
            <a:buChar char="••"/>
          </a:pPr>
          <a:r>
            <a:rPr lang="en-US" sz="1600" kern="1200" dirty="0" smtClean="0"/>
            <a:t>Microsoft Kinect</a:t>
          </a:r>
        </a:p>
      </dsp:txBody>
      <dsp:txXfrm>
        <a:off x="1642166" y="3791173"/>
        <a:ext cx="5707034" cy="1723260"/>
      </dsp:txXfrm>
    </dsp:sp>
    <dsp:sp modelId="{27CB4C8F-99FC-42C8-89F8-570BE377E26B}">
      <dsp:nvSpPr>
        <dsp:cNvPr id="0" name=""/>
        <dsp:cNvSpPr/>
      </dsp:nvSpPr>
      <dsp:spPr>
        <a:xfrm>
          <a:off x="172326" y="3949851"/>
          <a:ext cx="1469840" cy="1378608"/>
        </a:xfrm>
        <a:prstGeom prst="roundRect">
          <a:avLst>
            <a:gd name="adj" fmla="val 10000"/>
          </a:avLst>
        </a:prstGeom>
        <a:blipFill dpi="0" rotWithShape="1">
          <a:blip xmlns:r="http://schemas.openxmlformats.org/officeDocument/2006/relationships" r:embed="rId3"/>
          <a:srcRect/>
          <a:stretch>
            <a:fillRect l="-22227" t="-5942" r="-71061" b="-33789"/>
          </a:stretch>
        </a:blipFill>
        <a:ln w="254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List2">
  <dgm:title val=""/>
  <dgm:desc val=""/>
  <dgm:catLst>
    <dgm:cat type="list" pri="11000"/>
    <dgm:cat type="picture" pri="24000"/>
    <dgm:cat type="pictureconvert" pri="24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bkgdShp" refType="w"/>
      <dgm:constr type="h" for="ch" forName="bkgdShp" refType="h" fact="0.45"/>
      <dgm:constr type="t" for="ch" forName="bkgdShp"/>
      <dgm:constr type="w" for="ch" forName="linComp" refType="w" fact="0.94"/>
      <dgm:constr type="h" for="ch" forName="linComp" refType="h"/>
      <dgm:constr type="ctrX" for="ch" forName="linComp" refType="w" fact="0.5"/>
    </dgm:constrLst>
    <dgm:ruleLst/>
    <dgm:choose name="Name1">
      <dgm:if name="Name2" axis="ch" ptType="node" func="cnt" op="gte" val="1">
        <dgm:layoutNode name="bkgdShp" styleLbl="alignAccFollow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/>
          <dgm:constrLst/>
          <dgm:ruleLst/>
        </dgm:layoutNode>
        <dgm:layoutNode name="linComp">
          <dgm:choose name="Name3">
            <dgm:if name="Name4" func="var" arg="dir" op="equ" val="norm">
              <dgm:alg type="lin"/>
            </dgm:if>
            <dgm:else name="Name5">
              <dgm:alg type="lin">
                <dgm:param type="linDir" val="fromR"/>
              </dgm:alg>
            </dgm:else>
          </dgm:choose>
          <dgm:shape xmlns:r="http://schemas.openxmlformats.org/officeDocument/2006/relationships" r:blip="">
            <dgm:adjLst/>
          </dgm:shape>
          <dgm:presOf/>
          <dgm:constrLst>
            <dgm:constr type="w" for="ch" forName="compNode" refType="w"/>
            <dgm:constr type="h" for="ch" forName="compNode" refType="h"/>
            <dgm:constr type="w" for="ch" ptType="sibTrans" refType="w" refFor="ch" refForName="compNode" fact="0.1"/>
            <dgm:constr type="h" for="ch" ptType="sibTrans" op="equ"/>
            <dgm:constr type="h" for="ch" forName="compNode" op="equ"/>
            <dgm:constr type="primFontSz" for="des" forName="node" op="equ"/>
          </dgm:constrLst>
          <dgm:ruleLst/>
          <dgm:forEach name="nodesForEach" axis="ch" ptType="node">
            <dgm:layoutNode name="compNode">
              <dgm:alg type="composite"/>
              <dgm:shape xmlns:r="http://schemas.openxmlformats.org/officeDocument/2006/relationships" r:blip="">
                <dgm:adjLst/>
              </dgm:shape>
              <dgm:presOf/>
              <dgm:constrLst>
                <dgm:constr type="w" for="ch" forName="node" refType="w"/>
                <dgm:constr type="h" for="ch" forName="node" refType="h" fact="0.55"/>
                <dgm:constr type="b" for="ch" forName="node" refType="h"/>
                <dgm:constr type="w" for="ch" forName="invisiNode" refType="w" fact="0.75"/>
                <dgm:constr type="h" for="ch" forName="invisiNode" refType="h" fact="0.06"/>
                <dgm:constr type="t" for="ch" forName="invisiNode"/>
                <dgm:constr type="w" for="ch" forName="imagNode" refType="w"/>
                <dgm:constr type="h" for="ch" forName="imagNode" refType="h" fact="0.33"/>
                <dgm:constr type="ctrX" for="ch" forName="imagNode" refType="w" fact="0.5"/>
                <dgm:constr type="t" for="ch" forName="imagNode" refType="h" fact="0.06"/>
              </dgm:constrLst>
              <dgm:ruleLst/>
              <dgm:layoutNode name="node" styleLbl="node1">
                <dgm:varLst>
                  <dgm:bulletEnabled val="1"/>
                </dgm:varLst>
                <dgm:alg type="tx">
                  <dgm:param type="txAnchorVert" val="t"/>
                </dgm:alg>
                <dgm:shape xmlns:r="http://schemas.openxmlformats.org/officeDocument/2006/relationships" rot="180" type="round2SameRect" r:blip="">
                  <dgm:adjLst>
                    <dgm:adj idx="1" val="0.105"/>
                  </dgm:adjLst>
                </dgm:shape>
                <dgm:presOf axis="desOrSelf" ptType="node"/>
                <dgm:constrLst>
                  <dgm:constr type="primFontSz" val="65"/>
                </dgm:constrLst>
                <dgm:ruleLst>
                  <dgm:rule type="primFontSz" val="5" fact="NaN" max="NaN"/>
                </dgm:ruleLst>
              </dgm:layoutNode>
              <dgm:layoutNode name="invisiNode">
                <dgm:alg type="sp"/>
                <dgm:shape xmlns:r="http://schemas.openxmlformats.org/officeDocument/2006/relationships" type="roundRect" r:blip="" hideGeom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  <dgm:layoutNode name="imagNode" styleLbl="fgImgPlace1">
                <dgm:alg type="sp"/>
                <dgm:shape xmlns:r="http://schemas.openxmlformats.org/officeDocument/2006/relationships" type="roundRect" r:blip="" zOrderOff="-2" blipPhldr="1">
                  <dgm:adjLst>
                    <dgm:adj idx="1" val="0.1"/>
                  </dgm:adjLst>
                </dgm:shape>
                <dgm:presOf/>
                <dgm:constrLst/>
                <dgm:ruleLst/>
              </dgm:layoutNode>
            </dgm:layoutNode>
            <dgm:forEach name="sibTransForEach" axis="followSib" ptType="sibTrans" cnt="1">
              <dgm:layoutNode name="sibTrans">
                <dgm:alg type="sp"/>
                <dgm:shape xmlns:r="http://schemas.openxmlformats.org/officeDocument/2006/relationships" type="rect" r:blip="" hideGeom="1">
                  <dgm:adjLst/>
                </dgm:shape>
                <dgm:presOf axis="self"/>
                <dgm:constrLst/>
                <dgm:ruleLst/>
              </dgm:layoutNode>
            </dgm:forEach>
          </dgm:forEach>
        </dgm:layoutNode>
      </dgm:if>
      <dgm:else name="Name6"/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9/3/layout/OpposingIdeas">
  <dgm:title val=""/>
  <dgm:desc val=""/>
  <dgm:catLst>
    <dgm:cat type="relationship" pri="3400"/>
  </dgm:catLst>
  <dgm:samp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30" srcId="0" destId="10" srcOrd="0" destOrd="0"/>
        <dgm:cxn modelId="12" srcId="10" destId="11" srcOrd="0" destOrd="0"/>
        <dgm:cxn modelId="40" srcId="0" destId="20" srcOrd="1" destOrd="0"/>
        <dgm:cxn modelId="22" srcId="20" destId="21" srcOrd="0" destOrd="0"/>
      </dgm:cxnLst>
      <dgm:bg/>
      <dgm:whole/>
    </dgm:dataModel>
  </dgm:sampData>
  <dgm:style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30" srcId="0" destId="10" srcOrd="0" destOrd="0"/>
        <dgm:cxn modelId="12" srcId="10" destId="11" srcOrd="0" destOrd="0"/>
        <dgm:cxn modelId="40" srcId="0" destId="20" srcOrd="1" destOrd="0"/>
        <dgm:cxn modelId="22" srcId="20" destId="21" srcOrd="0" destOrd="0"/>
      </dgm:cxnLst>
      <dgm:bg/>
      <dgm:whole/>
    </dgm:dataModel>
  </dgm:styleData>
  <dgm:clrData>
    <dgm:dataModel>
      <dgm:ptLst>
        <dgm:pt modelId="0" type="doc"/>
        <dgm:pt modelId="10">
          <dgm:prSet phldr="1"/>
        </dgm:pt>
        <dgm:pt modelId="11">
          <dgm:prSet phldr="1"/>
        </dgm:pt>
        <dgm:pt modelId="20">
          <dgm:prSet phldr="1"/>
        </dgm:pt>
        <dgm:pt modelId="21">
          <dgm:prSet phldr="1"/>
        </dgm:pt>
      </dgm:ptLst>
      <dgm:cxnLst>
        <dgm:cxn modelId="30" srcId="0" destId="10" srcOrd="0" destOrd="0"/>
        <dgm:cxn modelId="12" srcId="10" destId="11" srcOrd="0" destOrd="0"/>
        <dgm:cxn modelId="40" srcId="0" destId="20" srcOrd="1" destOrd="0"/>
        <dgm:cxn modelId="22" srcId="20" destId="21" srcOrd="0" destOrd="0"/>
      </dgm:cxnLst>
      <dgm:bg/>
      <dgm:whole/>
    </dgm:dataModel>
  </dgm:clrData>
  <dgm:layoutNode name="Name0">
    <dgm:varLst>
      <dgm:chMax val="2"/>
      <dgm:dir/>
      <dgm:animOne val="branch"/>
      <dgm:animLvl val="lvl"/>
      <dgm:resizeHandles val="exact"/>
    </dgm:varLst>
    <dgm:choose name="Name1">
      <dgm:if name="Name2" axis="ch" ptType="node" func="cnt" op="lte" val="1">
        <dgm:alg type="composite">
          <dgm:param type="ar" val="0.9928"/>
        </dgm:alg>
      </dgm:if>
      <dgm:else name="Name3">
        <dgm:alg type="composite">
          <dgm:param type="ar" val="1.6364"/>
        </dgm:alg>
      </dgm:else>
    </dgm:choose>
    <dgm:shape xmlns:r="http://schemas.openxmlformats.org/officeDocument/2006/relationships" r:blip="">
      <dgm:adjLst/>
    </dgm:shape>
    <dgm:choose name="Name4">
      <dgm:if name="Name5" func="var" arg="dir" op="equ" val="norm">
        <dgm:choose name="Name6">
          <dgm:if name="Name7" axis="ch" ptType="node" func="cnt" op="lte" val="1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l" for="ch" forName="ChildText1" refType="w" fact="0.2963"/>
              <dgm:constr type="t" for="ch" forName="ChildText1" refType="h" fact="0.2722"/>
              <dgm:constr type="w" for="ch" forName="ChildText1" refType="w" fact="0.6534"/>
              <dgm:constr type="h" for="ch" forName="ChildText1" refType="h" fact="0.6682"/>
              <dgm:constr type="l" for="ch" forName="Background" refType="w" fact="0.246"/>
              <dgm:constr type="t" for="ch" forName="Background" refType="h" fact="0.2125"/>
              <dgm:constr type="w" for="ch" forName="Background" refType="w" fact="0.754"/>
              <dgm:constr type="h" for="ch" forName="Background" refType="h" fact="0.7875"/>
              <dgm:constr type="l" for="ch" forName="ParentText1" refType="w" fact="0"/>
              <dgm:constr type="t" for="ch" forName="ParentText1" refType="h" fact="0"/>
              <dgm:constr type="w" for="ch" forName="ParentText1" refType="w" fact="0.234"/>
              <dgm:constr type="h" for="ch" forName="ParentText1" refType="h" fact="0.8713"/>
              <dgm:constr type="l" for="ch" forName="ParentShape1" refType="w" fact="0"/>
              <dgm:constr type="t" for="ch" forName="ParentShape1" refType="h" fact="0"/>
              <dgm:constr type="w" for="ch" forName="ParentShape1" refType="w" fact="0.234"/>
              <dgm:constr type="h" for="ch" forName="ParentShape1" refType="h" fact="0.8713"/>
            </dgm:constrLst>
          </dgm:if>
          <dgm:else name="Name8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l" for="ch" forName="ChildText1" refType="w" fact="0.15"/>
              <dgm:constr type="t" for="ch" forName="ChildText1" refType="h" fact="0.22"/>
              <dgm:constr type="w" for="ch" forName="ChildText1" refType="w" fact="0.325"/>
              <dgm:constr type="h" for="ch" forName="ChildText1" refType="h" fact="0.56"/>
              <dgm:constr type="l" for="ch" forName="ChildText2" refType="w" fact="0.525"/>
              <dgm:constr type="t" for="ch" forName="ChildText2" refType="h" fact="0.22"/>
              <dgm:constr type="w" for="ch" forName="ChildText2" refType="w" fact="0.325"/>
              <dgm:constr type="h" for="ch" forName="ChildText2" refType="h" fact="0.56"/>
              <dgm:constr type="l" for="ch" forName="Background" refType="w" fact="0.125"/>
              <dgm:constr type="t" for="ch" forName="Background" refType="h" fact="0.17"/>
              <dgm:constr type="w" for="ch" forName="Background" refType="w" fact="0.75"/>
              <dgm:constr type="h" for="ch" forName="Background" refType="h" fact="0.66"/>
              <dgm:constr type="l" for="ch" forName="ParentText1" refType="w" fact="0"/>
              <dgm:constr type="t" for="ch" forName="ParentText1" refType="h" fact="0"/>
              <dgm:constr type="w" for="ch" forName="ParentText1" refType="w" fact="0.125"/>
              <dgm:constr type="h" for="ch" forName="ParentText1" refType="h" fact="0.72"/>
              <dgm:constr type="l" for="ch" forName="ParentShape1" refType="w" fact="0"/>
              <dgm:constr type="t" for="ch" forName="ParentShape1" refType="h" fact="0"/>
              <dgm:constr type="w" for="ch" forName="ParentShape1" refType="w" fact="0.125"/>
              <dgm:constr type="h" for="ch" forName="ParentShape1" refType="h" fact="0.72"/>
              <dgm:constr type="l" for="ch" forName="ParentText2" refType="w" fact="0.875"/>
              <dgm:constr type="t" for="ch" forName="ParentText2" refType="h" fact="0.28"/>
              <dgm:constr type="w" for="ch" forName="ParentText2" refType="w" fact="0.125"/>
              <dgm:constr type="h" for="ch" forName="ParentText2" refType="h" fact="0.72"/>
              <dgm:constr type="l" for="ch" forName="ParentShape2" refType="w" fact="0.875"/>
              <dgm:constr type="t" for="ch" forName="ParentShape2" refType="h" fact="0.28"/>
              <dgm:constr type="w" for="ch" forName="ParentShape2" refType="w" fact="0.125"/>
              <dgm:constr type="h" for="ch" forName="ParentShape2" refType="h" fact="0.72"/>
              <dgm:constr type="l" for="ch" forName="Divider" refType="w" fact="0.5"/>
              <dgm:constr type="t" for="ch" forName="Divider" refType="h" fact="0.24"/>
              <dgm:constr type="w" for="ch" forName="Divider" refType="w" fact="0.0001"/>
              <dgm:constr type="h" for="ch" forName="Divider" refType="h" fact="0.52"/>
            </dgm:constrLst>
          </dgm:else>
        </dgm:choose>
      </dgm:if>
      <dgm:else name="Name9">
        <dgm:choose name="Name10">
          <dgm:if name="Name11" axis="ch" ptType="node" func="cnt" op="lte" val="1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r" for="ch" forName="ChildText1" refType="w" fact="-0.2455"/>
              <dgm:constr type="t" for="ch" forName="ChildText1" refType="h" fact="0.2651"/>
              <dgm:constr type="w" for="ch" forName="ChildText1" refType="w" fact="0.5351"/>
              <dgm:constr type="h" for="ch" forName="ChildText1" refType="h" fact="0.56"/>
              <dgm:constr type="r" for="ch" forName="Background" refType="w" fact="-0.246"/>
              <dgm:constr type="t" for="ch" forName="Background" refType="h" fact="0.2125"/>
              <dgm:constr type="w" for="ch" forName="Background" refType="w" fact="0.754"/>
              <dgm:constr type="h" for="ch" forName="Background" refType="h" fact="0.7875"/>
              <dgm:constr type="r" for="ch" forName="ParentText1" refType="w" fact="0"/>
              <dgm:constr type="t" for="ch" forName="ParentText1" refType="h" fact="0"/>
              <dgm:constr type="w" for="ch" forName="ParentText1" refType="w" fact="0.234"/>
              <dgm:constr type="h" for="ch" forName="ParentText1" refType="h" fact="0.8713"/>
              <dgm:constr type="r" for="ch" forName="ParentShape1" refType="w" fact="0"/>
              <dgm:constr type="t" for="ch" forName="ParentShape1" refType="h" fact="0"/>
              <dgm:constr type="w" for="ch" forName="ParentShape1" refType="w" fact="0.234"/>
              <dgm:constr type="h" for="ch" forName="ParentShape1" refType="h" fact="0.8713"/>
            </dgm:constrLst>
          </dgm:if>
          <dgm:else name="Name12">
            <dgm:constrLst>
              <dgm:constr type="primFontSz" for="des" forName="ParentText1" op="equ" val="65"/>
              <dgm:constr type="primFontSz" for="des" forName="ParentText2" refType="primFontSz" refFor="des" refForName="ParentText1" op="equ"/>
              <dgm:constr type="primFontSz" for="des" forName="ChildText1" op="equ" val="65"/>
              <dgm:constr type="primFontSz" for="des" forName="ChildText2" refType="primFontSz" refFor="des" refForName="ChildText1" op="equ"/>
              <dgm:constr type="r" for="ch" forName="ChildText1" refType="w" fact="-0.15"/>
              <dgm:constr type="t" for="ch" forName="ChildText1" refType="h" fact="0.22"/>
              <dgm:constr type="w" for="ch" forName="ChildText1" refType="w" fact="0.325"/>
              <dgm:constr type="h" for="ch" forName="ChildText1" refType="h" fact="0.56"/>
              <dgm:constr type="r" for="ch" forName="ChildText2" refType="w" fact="-0.525"/>
              <dgm:constr type="t" for="ch" forName="ChildText2" refType="h" fact="0.22"/>
              <dgm:constr type="w" for="ch" forName="ChildText2" refType="w" fact="0.325"/>
              <dgm:constr type="h" for="ch" forName="ChildText2" refType="h" fact="0.56"/>
              <dgm:constr type="r" for="ch" forName="Background" refType="w" fact="-0.125"/>
              <dgm:constr type="t" for="ch" forName="Background" refType="h" fact="0.17"/>
              <dgm:constr type="w" for="ch" forName="Background" refType="w" fact="0.75"/>
              <dgm:constr type="h" for="ch" forName="Background" refType="h" fact="0.66"/>
              <dgm:constr type="r" for="ch" forName="ParentText1" refType="w" fact="0"/>
              <dgm:constr type="t" for="ch" forName="ParentText1" refType="h" fact="0"/>
              <dgm:constr type="w" for="ch" forName="ParentText1" refType="w" fact="0.125"/>
              <dgm:constr type="h" for="ch" forName="ParentText1" refType="h" fact="0.72"/>
              <dgm:constr type="r" for="ch" forName="ParentShape1" refType="w" fact="0"/>
              <dgm:constr type="t" for="ch" forName="ParentShape1" refType="h" fact="0"/>
              <dgm:constr type="w" for="ch" forName="ParentShape1" refType="w" fact="0.125"/>
              <dgm:constr type="h" for="ch" forName="ParentShape1" refType="h" fact="0.72"/>
              <dgm:constr type="r" for="ch" forName="ParentText2" refType="w" fact="-0.875"/>
              <dgm:constr type="t" for="ch" forName="ParentText2" refType="h" fact="0.28"/>
              <dgm:constr type="w" for="ch" forName="ParentText2" refType="w" fact="0.125"/>
              <dgm:constr type="h" for="ch" forName="ParentText2" refType="h" fact="0.72"/>
              <dgm:constr type="r" for="ch" forName="ParentShape2" refType="w" fact="-0.875"/>
              <dgm:constr type="t" for="ch" forName="ParentShape2" refType="h" fact="0.28"/>
              <dgm:constr type="w" for="ch" forName="ParentShape2" refType="w" fact="0.125"/>
              <dgm:constr type="h" for="ch" forName="ParentShape2" refType="h" fact="0.72"/>
              <dgm:constr type="r" for="ch" forName="Divider" refType="w" fact="-0.5"/>
              <dgm:constr type="t" for="ch" forName="Divider" refType="h" fact="0.24"/>
              <dgm:constr type="w" for="ch" forName="Divider" refType="w" fact="0.0001"/>
              <dgm:constr type="h" for="ch" forName="Divider" refType="h" fact="0.52"/>
            </dgm:constrLst>
          </dgm:else>
        </dgm:choose>
      </dgm:else>
    </dgm:choose>
    <dgm:choose name="Name13">
      <dgm:if name="Name14" axis="ch" ptType="node" func="cnt" op="gte" val="1">
        <dgm:layoutNode name="Background" styleLbl="node1">
          <dgm:alg type="sp"/>
          <dgm:choose name="Name15">
            <dgm:if name="Name16" func="var" arg="dir" op="equ" val="norm">
              <dgm:shape xmlns:r="http://schemas.openxmlformats.org/officeDocument/2006/relationships" type="round2DiagRect" r:blip="">
                <dgm:adjLst>
                  <dgm:adj idx="1" val="0"/>
                  <dgm:adj idx="2" val="0.1667"/>
                </dgm:adjLst>
              </dgm:shape>
            </dgm:if>
            <dgm:else name="Name17">
              <dgm:shape xmlns:r="http://schemas.openxmlformats.org/officeDocument/2006/relationships" type="round2DiagRect" r:blip="">
                <dgm:adjLst>
                  <dgm:adj idx="1" val="0.1667"/>
                  <dgm:adj idx="2" val="0"/>
                </dgm:adjLst>
              </dgm:shape>
            </dgm:else>
          </dgm:choose>
          <dgm:presOf/>
        </dgm:layoutNode>
        <dgm:choose name="Name18">
          <dgm:if name="Name19" axis="ch" ptType="node" func="cnt" op="gte" val="2">
            <dgm:layoutNode name="Divider" styleLbl="callout">
              <dgm:alg type="sp"/>
              <dgm:shape xmlns:r="http://schemas.openxmlformats.org/officeDocument/2006/relationships" type="line" r:blip="">
                <dgm:adjLst/>
              </dgm:shape>
              <dgm:presOf/>
            </dgm:layoutNode>
          </dgm:if>
          <dgm:else name="Name20"/>
        </dgm:choose>
        <dgm:layoutNode name="ChildText1" styleLbl="revTx">
          <dgm:varLst>
            <dgm:chMax val="0"/>
            <dgm:chPref val="0"/>
            <dgm:bulletEnabled val="1"/>
          </dgm:varLst>
          <dgm:alg type="tx">
            <dgm:param type="parTxLTRAlign" val="l"/>
            <dgm:param type="txAnchorVert" val="t"/>
          </dgm:alg>
          <dgm:shape xmlns:r="http://schemas.openxmlformats.org/officeDocument/2006/relationships" type="rect" r:blip="" hideGeom="1">
            <dgm:adjLst/>
          </dgm:shape>
          <dgm:presOf axis="ch des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choose name="Name21">
          <dgm:if name="Name22" axis="ch" ptType="node" func="cnt" op="gte" val="2">
            <dgm:layoutNode name="ChildText2" styleLbl="revTx">
              <dgm:varLst>
                <dgm:chMax val="0"/>
                <dgm:chPref val="0"/>
                <dgm:bulletEnabled val="1"/>
              </dgm:varLst>
              <dgm:alg type="tx">
                <dgm:param type="parTxLTRAlign" val="l"/>
                <dgm:param type="txAnchorVert" val="t"/>
              </dgm:alg>
              <dgm:shape xmlns:r="http://schemas.openxmlformats.org/officeDocument/2006/relationships" type="rect" r:blip="" hideGeom="1">
                <dgm:adjLst/>
              </dgm:shape>
              <dgm:presOf axis="ch des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</dgm:if>
          <dgm:else name="Name23"/>
        </dgm:choose>
        <dgm:layoutNode name="ParentText1" styleLbl="revTx">
          <dgm:varLst>
            <dgm:chMax val="1"/>
            <dgm:chPref val="1"/>
          </dgm:varLst>
          <dgm:choose name="Name24">
            <dgm:if name="Name25" func="var" arg="dir" op="equ" val="norm">
              <dgm:alg type="tx">
                <dgm:param type="parTxLTRAlign" val="r"/>
                <dgm:param type="shpTxLTRAlignCh" val="r"/>
                <dgm:param type="txAnchorVertCh" val="mid"/>
                <dgm:param type="autoTxRot" val="grav"/>
              </dgm:alg>
            </dgm:if>
            <dgm:else name="Name26">
              <dgm:alg type="tx">
                <dgm:param type="parTxLTRAlign" val="l"/>
                <dgm:param type="shpTxLTRAlignCh" val="r"/>
                <dgm:param type="txAnchorVertCh" val="mid"/>
                <dgm:param type="autoTxRot" val="grav"/>
              </dgm:alg>
            </dgm:else>
          </dgm:choose>
          <dgm:choose name="Name27">
            <dgm:if name="Name28" func="var" arg="dir" op="equ" val="norm">
              <dgm:shape xmlns:r="http://schemas.openxmlformats.org/officeDocument/2006/relationships" rot="-90" type="rightArrow" r:blip="" hideGeom="1">
                <dgm:adjLst>
                  <dgm:adj idx="1" val="0.4983"/>
                  <dgm:adj idx="2" val="0.6066"/>
                </dgm:adjLst>
              </dgm:shape>
            </dgm:if>
            <dgm:else name="Name29">
              <dgm:shape xmlns:r="http://schemas.openxmlformats.org/officeDocument/2006/relationships" rot="90" type="leftArrow" r:blip="" hideGeom="1">
                <dgm:adjLst>
                  <dgm:adj idx="1" val="0.4983"/>
                  <dgm:adj idx="2" val="0.6066"/>
                </dgm:adjLst>
              </dgm:shape>
            </dgm:else>
          </dgm:choose>
          <dgm:presOf axis="ch self" ptType="node node" st="1 1" cnt="1 0"/>
          <dgm:constrLst>
            <dgm:constr type="lMarg" refType="primFontSz" fact="0.3"/>
            <dgm:constr type="rMarg" refType="primFontSz" fact="0.3"/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  <dgm:layoutNode name="ParentShape1" styleLbl="alignImgPlace1">
          <dgm:varLst/>
          <dgm:alg type="sp"/>
          <dgm:presOf axis="ch self" ptType="node node" st="1 1" cnt="1 0"/>
          <dgm:choose name="Name30">
            <dgm:if name="Name31" func="var" arg="dir" op="equ" val="norm">
              <dgm:shape xmlns:r="http://schemas.openxmlformats.org/officeDocument/2006/relationships" rot="-90" type="rightArrow" r:blip="">
                <dgm:adjLst>
                  <dgm:adj idx="1" val="0.4983"/>
                  <dgm:adj idx="2" val="0.6066"/>
                </dgm:adjLst>
              </dgm:shape>
            </dgm:if>
            <dgm:else name="Name32">
              <dgm:shape xmlns:r="http://schemas.openxmlformats.org/officeDocument/2006/relationships" rot="90" type="leftArrow" r:blip="">
                <dgm:adjLst>
                  <dgm:adj idx="1" val="0.4983"/>
                  <dgm:adj idx="2" val="0.6066"/>
                </dgm:adjLst>
              </dgm:shape>
            </dgm:else>
          </dgm:choose>
        </dgm:layoutNode>
        <dgm:choose name="Name33">
          <dgm:if name="Name34" axis="ch" ptType="node" func="cnt" op="gte" val="2">
            <dgm:layoutNode name="ParentText2" styleLbl="revTx">
              <dgm:varLst>
                <dgm:chMax val="1"/>
                <dgm:chPref val="1"/>
              </dgm:varLst>
              <dgm:choose name="Name35">
                <dgm:if name="Name36" func="var" arg="dir" op="equ" val="norm">
                  <dgm:alg type="tx">
                    <dgm:param type="parTxLTRAlign" val="r"/>
                    <dgm:param type="shpTxLTRAlignCh" val="r"/>
                    <dgm:param type="txAnchorVertCh" val="mid"/>
                    <dgm:param type="autoTxRot" val="grav"/>
                  </dgm:alg>
                </dgm:if>
                <dgm:else name="Name37">
                  <dgm:alg type="tx">
                    <dgm:param type="parTxLTRAlign" val="l"/>
                    <dgm:param type="shpTxLTRAlignCh" val="r"/>
                    <dgm:param type="txAnchorVertCh" val="mid"/>
                    <dgm:param type="autoTxRot" val="grav"/>
                  </dgm:alg>
                </dgm:else>
              </dgm:choose>
              <dgm:choose name="Name38">
                <dgm:if name="Name39" func="var" arg="dir" op="equ" val="norm">
                  <dgm:shape xmlns:r="http://schemas.openxmlformats.org/officeDocument/2006/relationships" rot="90" type="rightArrow" r:blip="" hideGeom="1">
                    <dgm:adjLst>
                      <dgm:adj idx="1" val="0.4983"/>
                      <dgm:adj idx="2" val="0.6066"/>
                    </dgm:adjLst>
                  </dgm:shape>
                </dgm:if>
                <dgm:else name="Name40">
                  <dgm:shape xmlns:r="http://schemas.openxmlformats.org/officeDocument/2006/relationships" rot="-90" type="leftArrow" r:blip="" hideGeom="1">
                    <dgm:adjLst>
                      <dgm:adj idx="1" val="0.4983"/>
                      <dgm:adj idx="2" val="0.6066"/>
                    </dgm:adjLst>
                  </dgm:shape>
                </dgm:else>
              </dgm:choose>
              <dgm:presOf axis="ch self" ptType="node node" st="2 1" cnt="1 0"/>
              <dgm:constrLst>
                <dgm:constr type="lMarg" refType="primFontSz" fact="0.3"/>
                <dgm:constr type="rMarg" refType="primFontSz" fact="0.3"/>
                <dgm:constr type="tMarg" refType="primFontSz" fact="0.3"/>
                <dgm:constr type="bMarg" refType="primFontSz" fact="0.3"/>
              </dgm:constrLst>
              <dgm:ruleLst>
                <dgm:rule type="primFontSz" val="5" fact="NaN" max="NaN"/>
              </dgm:ruleLst>
            </dgm:layoutNode>
            <dgm:layoutNode name="ParentShape2" styleLbl="alignImgPlace1">
              <dgm:varLst/>
              <dgm:alg type="sp"/>
              <dgm:choose name="Name41">
                <dgm:if name="Name42" func="var" arg="dir" op="equ" val="norm">
                  <dgm:shape xmlns:r="http://schemas.openxmlformats.org/officeDocument/2006/relationships" rot="90" type="rightArrow" r:blip="">
                    <dgm:adjLst>
                      <dgm:adj idx="1" val="0.4983"/>
                      <dgm:adj idx="2" val="0.6066"/>
                    </dgm:adjLst>
                  </dgm:shape>
                </dgm:if>
                <dgm:else name="Name43">
                  <dgm:shape xmlns:r="http://schemas.openxmlformats.org/officeDocument/2006/relationships" rot="-90" type="leftArrow" r:blip="">
                    <dgm:adjLst>
                      <dgm:adj idx="1" val="0.4983"/>
                      <dgm:adj idx="2" val="0.6066"/>
                    </dgm:adjLst>
                  </dgm:shape>
                </dgm:else>
              </dgm:choose>
              <dgm:presOf axis="ch self" ptType="node node" st="2 1" cnt="1 0"/>
            </dgm:layoutNode>
          </dgm:if>
          <dgm:else name="Name44"/>
        </dgm:choose>
      </dgm:if>
      <dgm:else name="Name45"/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arrow3">
  <dgm:title val=""/>
  <dgm:desc val=""/>
  <dgm:catLst>
    <dgm:cat type="relationship" pri="5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0" destId="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clrData>
  <dgm:layoutNode name="compositeShape">
    <dgm:varLst>
      <dgm:chMax val="2"/>
      <dgm:dir/>
      <dgm:resizeHandles val="exact"/>
    </dgm:varLst>
    <dgm:alg type="composite">
      <dgm:param type="horzAlign" val="none"/>
      <dgm:param type="vertAlign" val="none"/>
    </dgm:alg>
    <dgm:shape xmlns:r="http://schemas.openxmlformats.org/officeDocument/2006/relationships" r:blip="">
      <dgm:adjLst/>
    </dgm:shape>
    <dgm:presOf/>
    <dgm:choose name="Name0">
      <dgm:if name="Name1" func="var" arg="dir" op="equ" val="norm">
        <dgm:choose name="Name2">
          <dgm:if name="Name3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l" for="ch" forName="downArrow" refType="w" fact="0.1"/>
              <dgm:constr type="t" for="ch" forName="downArrow" refType="h" fact="0.05"/>
              <dgm:constr type="lOff" for="ch" forName="downArrow" refType="w" fact="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r" for="ch" forName="downArrowText" refType="w" fact="0.8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r" for="ch" forName="upArrow" refType="w" fact="0.9"/>
              <dgm:constr type="rOff" for="ch" forName="upArrow" refType="w" fact="-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l" for="ch" forName="upArrowText" refType="w" fact="0.15"/>
              <dgm:constr type="primFontSz" for="ch" ptType="node" op="equ" val="65"/>
            </dgm:constrLst>
          </dgm:if>
          <dgm:else name="Name4">
            <dgm:constrLst>
              <dgm:constr type="w" for="ch" forName="downArrow" refType="w" fact="0.4"/>
              <dgm:constr type="h" for="ch" forName="downArrow" refType="h" fact="0.8"/>
              <dgm:constr type="l" for="ch" forName="downArrow" refType="w" fact="0.02"/>
              <dgm:constr type="t" for="ch" forName="downArrow" refType="h" fact="0.05"/>
              <dgm:constr type="lOff" for="ch" forName="downArrow" refType="w" fact="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r" for="ch" forName="downArrowText" refType="w"/>
              <dgm:constr type="primFontSz" for="ch" ptType="node" op="equ" val="65"/>
            </dgm:constrLst>
          </dgm:else>
        </dgm:choose>
      </dgm:if>
      <dgm:else name="Name5">
        <dgm:choose name="Name6">
          <dgm:if name="Name7" axis="ch" ptType="node" func="cnt" op="gte" val="2">
            <dgm:constrLst>
              <dgm:constr type="w" for="ch" forName="divider" refType="w"/>
              <dgm:constr type="h" for="ch" forName="divider" refType="w" fact="0.2"/>
              <dgm:constr type="h" for="ch" forName="divider" refType="h" op="gte" fact="0.2"/>
              <dgm:constr type="h" for="ch" forName="divider" refType="h" op="lte" fact="0.4"/>
              <dgm:constr type="ctrX" for="ch" forName="divider" refType="w" fact="0.5"/>
              <dgm:constr type="ctrY" for="ch" forName="divider" refType="h" fact="0.5"/>
              <dgm:constr type="w" for="ch" forName="downArrow" refType="w" fact="0.3"/>
              <dgm:constr type="h" for="ch" forName="downArrow" refType="h" fact="0.4"/>
              <dgm:constr type="r" for="ch" forName="downArrow" refType="w" fact="0.9"/>
              <dgm:constr type="t" for="ch" forName="downArrow" refType="h" fact="0.05"/>
              <dgm:constr type="rOff" for="ch" forName="downArrow" refType="w" fact="-0.02"/>
              <dgm:constr type="w" for="ch" forName="downArrowText" refType="w" fact="0.32"/>
              <dgm:constr type="h" for="ch" forName="downArrowText" refType="h" fact="0.42"/>
              <dgm:constr type="t" for="ch" forName="downArrowText"/>
              <dgm:constr type="l" for="ch" forName="downArrowText" refType="w" fact="0.15"/>
              <dgm:constr type="w" for="ch" forName="upArrow" refType="w" fact="0.3"/>
              <dgm:constr type="h" for="ch" forName="upArrow" refType="h" fact="0.4"/>
              <dgm:constr type="b" for="ch" forName="upArrow" refType="h" fact="0.95"/>
              <dgm:constr type="l" for="ch" forName="upArrow" refType="w" fact="0.1"/>
              <dgm:constr type="lOff" for="ch" forName="upArrow" refType="w" fact="0.02"/>
              <dgm:constr type="w" for="ch" forName="upArrowText" refType="w" fact="0.32"/>
              <dgm:constr type="h" for="ch" forName="upArrowText" refType="h" fact="0.42"/>
              <dgm:constr type="b" for="ch" forName="upArrowText" refType="h"/>
              <dgm:constr type="r" for="ch" forName="upArrowText" refType="w" fact="0.85"/>
              <dgm:constr type="primFontSz" for="ch" ptType="node" op="equ" val="65"/>
            </dgm:constrLst>
          </dgm:if>
          <dgm:else name="Name8">
            <dgm:constrLst>
              <dgm:constr type="w" for="ch" forName="downArrow" refType="w" fact="0.4"/>
              <dgm:constr type="h" for="ch" forName="downArrow" refType="h" fact="0.8"/>
              <dgm:constr type="r" for="ch" forName="downArrow" refType="w" fact="0.98"/>
              <dgm:constr type="t" for="ch" forName="downArrow" refType="h" fact="0.05"/>
              <dgm:constr type="rOff" for="ch" forName="downArrow" refType="w" fact="-0.02"/>
              <dgm:constr type="w" for="ch" forName="downArrowText" refType="w" fact="0.5"/>
              <dgm:constr type="h" for="ch" forName="downArrowText" refType="h"/>
              <dgm:constr type="t" for="ch" forName="downArrowText"/>
              <dgm:constr type="l" for="ch" forName="downArrowText"/>
              <dgm:constr type="primFontSz" for="ch" ptType="node" op="equ" val="65"/>
            </dgm:constrLst>
          </dgm:else>
        </dgm:choose>
      </dgm:else>
    </dgm:choose>
    <dgm:ruleLst/>
    <dgm:choose name="Name9">
      <dgm:if name="Name10" axis="ch" ptType="node" func="cnt" op="gte" val="2">
        <dgm:layoutNode name="divider" styleLbl="fgShp">
          <dgm:alg type="sp"/>
          <dgm:choose name="Name11">
            <dgm:if name="Name12" func="var" arg="dir" op="equ" val="norm">
              <dgm:shape xmlns:r="http://schemas.openxmlformats.org/officeDocument/2006/relationships" rot="-5" type="mathMinus" r:blip="">
                <dgm:adjLst/>
              </dgm:shape>
            </dgm:if>
            <dgm:else name="Name13">
              <dgm:shape xmlns:r="http://schemas.openxmlformats.org/officeDocument/2006/relationships" rot="5" type="mathMinus" r:blip="">
                <dgm:adjLst/>
              </dgm:shape>
            </dgm:else>
          </dgm:choose>
          <dgm:presOf/>
          <dgm:constrLst/>
          <dgm:ruleLst/>
        </dgm:layoutNode>
      </dgm:if>
      <dgm:else name="Name14"/>
    </dgm:choose>
    <dgm:forEach name="Name15" axis="ch" ptType="node" cnt="1">
      <dgm:layoutNode name="downArrow" styleLbl="node1">
        <dgm:alg type="sp"/>
        <dgm:shape xmlns:r="http://schemas.openxmlformats.org/officeDocument/2006/relationships" type="downArrow" r:blip="">
          <dgm:adjLst/>
        </dgm:shape>
        <dgm:presOf/>
        <dgm:constrLst/>
        <dgm:ruleLst/>
      </dgm:layoutNode>
      <dgm:layoutNode name="down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  <dgm:forEach name="Name16" axis="ch" ptType="node" st="2" cnt="1">
      <dgm:layoutNode name="upArrow" styleLbl="node1">
        <dgm:alg type="sp"/>
        <dgm:shape xmlns:r="http://schemas.openxmlformats.org/officeDocument/2006/relationships" type="upArrow" r:blip="">
          <dgm:adjLst/>
        </dgm:shape>
        <dgm:presOf/>
        <dgm:constrLst/>
        <dgm:ruleLst/>
      </dgm:layoutNode>
      <dgm:layoutNode name="upArrowText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/>
        <dgm:ruleLst>
          <dgm:rule type="primFontSz" val="5" fact="NaN" max="NaN"/>
        </dgm:ruleLst>
      </dgm:layoutNode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venn1">
  <dgm:title val=""/>
  <dgm:desc val=""/>
  <dgm:catLst>
    <dgm:cat type="relationship" pri="28000"/>
    <dgm:cat type="convert" pri="19000"/>
  </dgm:catLst>
  <dgm:sampData useDef="1">
    <dgm:dataModel>
      <dgm:ptLst/>
      <dgm:bg/>
      <dgm:whole/>
    </dgm:dataModel>
  </dgm:sampData>
  <dgm:styleData useDef="1">
    <dgm:dataModel>
      <dgm:ptLst/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</dgm:cxnLst>
      <dgm:bg/>
      <dgm:whole/>
    </dgm:dataModel>
  </dgm:clrData>
  <dgm:layoutNode name="compositeShape">
    <dgm:varLst>
      <dgm:chMax val="7"/>
      <dgm:dir/>
      <dgm:resizeHandles val="exact"/>
    </dgm:varLst>
    <dgm:choose name="Name0">
      <dgm:if name="Name1" axis="ch" ptType="node" func="cnt" op="equ" val="1">
        <dgm:alg type="composite">
          <dgm:param type="ar" val="1"/>
        </dgm:alg>
      </dgm:if>
      <dgm:if name="Name2" axis="ch" ptType="node" func="cnt" op="equ" val="2">
        <dgm:alg type="composite">
          <dgm:param type="ar" val="1.792"/>
        </dgm:alg>
      </dgm:if>
      <dgm:if name="Name3" axis="ch" ptType="node" func="cnt" op="equ" val="3">
        <dgm:alg type="composite">
          <dgm:param type="ar" val="1"/>
        </dgm:alg>
      </dgm:if>
      <dgm:if name="Name4" axis="ch" ptType="node" func="cnt" op="equ" val="4">
        <dgm:alg type="composite">
          <dgm:param type="ar" val="1"/>
        </dgm:alg>
      </dgm:if>
      <dgm:if name="Name5" axis="ch" ptType="node" func="cnt" op="equ" val="5">
        <dgm:alg type="composite">
          <dgm:param type="ar" val="1.4"/>
        </dgm:alg>
      </dgm:if>
      <dgm:if name="Name6" axis="ch" ptType="node" func="cnt" op="equ" val="6">
        <dgm:alg type="composite">
          <dgm:param type="ar" val="1.285"/>
        </dgm:alg>
      </dgm:if>
      <dgm:if name="Name7" axis="ch" ptType="node" func="cnt" op="equ" val="7">
        <dgm:alg type="composite">
          <dgm:param type="ar" val="1.359"/>
        </dgm:alg>
      </dgm:if>
      <dgm:else name="Name8">
        <dgm:alg type="composite">
          <dgm:param type="ar" val="1.359"/>
        </dgm:alg>
      </dgm:else>
    </dgm:choose>
    <dgm:shape xmlns:r="http://schemas.openxmlformats.org/officeDocument/2006/relationships" r:blip="">
      <dgm:adjLst/>
    </dgm:shape>
    <dgm:presOf/>
    <dgm:choose name="Name9">
      <dgm:if name="Name10" axis="ch" ptType="node" func="cnt" op="equ" val="1">
        <dgm:constrLst>
          <dgm:constr type="ctrX" for="ch" forName="circ1TxSh" refType="w" fact="0.5"/>
          <dgm:constr type="ctrY" for="ch" forName="circ1TxSh" refType="h" fact="0.5"/>
          <dgm:constr type="w" for="ch" forName="circ1TxSh" refType="w"/>
          <dgm:constr type="h" for="ch" forName="circ1TxSh" refType="h"/>
          <dgm:constr type="primFontSz" for="ch" ptType="node" op="equ"/>
        </dgm:constrLst>
      </dgm:if>
      <dgm:if name="Name11" axis="ch" ptType="node" func="cnt" op="equ" val="2">
        <dgm:constrLst>
          <dgm:constr type="ctrX" for="ch" forName="circ1" refType="w" fact="0.3"/>
          <dgm:constr type="ctrY" for="ch" forName="circ1" refType="h" fact="0.5"/>
          <dgm:constr type="w" for="ch" forName="circ1" refType="w" fact="0.555"/>
          <dgm:constr type="h" for="ch" forName="circ1" refType="h" fact="0.99456"/>
          <dgm:constr type="l" for="ch" forName="circ1Tx" refType="w" fact="0.1"/>
          <dgm:constr type="t" for="ch" forName="circ1Tx" refType="h" fact="0.12"/>
          <dgm:constr type="w" for="ch" forName="circ1Tx" refType="w" fact="0.32"/>
          <dgm:constr type="h" for="ch" forName="circ1Tx" refType="h" fact="0.76"/>
          <dgm:constr type="ctrX" for="ch" forName="circ2" refType="w" fact="0.7"/>
          <dgm:constr type="ctrY" for="ch" forName="circ2" refType="h" fact="0.5"/>
          <dgm:constr type="w" for="ch" forName="circ2" refType="w" fact="0.555"/>
          <dgm:constr type="h" for="ch" forName="circ2" refType="h" fact="0.99456"/>
          <dgm:constr type="l" for="ch" forName="circ2Tx" refType="w" fact="0.58"/>
          <dgm:constr type="t" for="ch" forName="circ2Tx" refType="h" fact="0.12"/>
          <dgm:constr type="w" for="ch" forName="circ2Tx" refType="w" fact="0.32"/>
          <dgm:constr type="h" for="ch" forName="circ2Tx" refType="h" fact="0.76"/>
          <dgm:constr type="primFontSz" for="ch" ptType="node" op="equ"/>
        </dgm:constrLst>
      </dgm:if>
      <dgm:if name="Name12" axis="ch" ptType="node" func="cnt" op="equ" val="3">
        <dgm:constrLst>
          <dgm:constr type="ctrX" for="ch" forName="circ1" refType="w" fact="0.5"/>
          <dgm:constr type="ctrY" for="ch" forName="circ1" refType="w" fact="0.25"/>
          <dgm:constr type="w" for="ch" forName="circ1" refType="w" fact="0.6"/>
          <dgm:constr type="h" for="ch" forName="circ1" refType="h" fact="0.6"/>
          <dgm:constr type="l" for="ch" forName="circ1Tx" refType="w" fact="0.28"/>
          <dgm:constr type="t" for="ch" forName="circ1Tx" refType="h" fact="0.055"/>
          <dgm:constr type="w" for="ch" forName="circ1Tx" refType="w" fact="0.44"/>
          <dgm:constr type="h" for="ch" forName="circ1Tx" refType="h" fact="0.27"/>
          <dgm:constr type="ctrX" for="ch" forName="circ2" refType="w" fact="0.7165"/>
          <dgm:constr type="ctrY" for="ch" forName="circ2" refType="w" fact="0.625"/>
          <dgm:constr type="w" for="ch" forName="circ2" refType="w" fact="0.6"/>
          <dgm:constr type="h" for="ch" forName="circ2" refType="h" fact="0.6"/>
          <dgm:constr type="l" for="ch" forName="circ2Tx" refType="w" fact="0.6"/>
          <dgm:constr type="t" for="ch" forName="circ2Tx" refType="h" fact="0.48"/>
          <dgm:constr type="w" for="ch" forName="circ2Tx" refType="w" fact="0.36"/>
          <dgm:constr type="h" for="ch" forName="circ2Tx" refType="h" fact="0.33"/>
          <dgm:constr type="ctrX" for="ch" forName="circ3" refType="w" fact="0.2835"/>
          <dgm:constr type="ctrY" for="ch" forName="circ3" refType="w" fact="0.625"/>
          <dgm:constr type="w" for="ch" forName="circ3" refType="w" fact="0.6"/>
          <dgm:constr type="h" for="ch" forName="circ3" refType="h" fact="0.6"/>
          <dgm:constr type="l" for="ch" forName="circ3Tx" refType="w" fact="0.04"/>
          <dgm:constr type="t" for="ch" forName="circ3Tx" refType="h" fact="0.48"/>
          <dgm:constr type="w" for="ch" forName="circ3Tx" refType="w" fact="0.36"/>
          <dgm:constr type="h" for="ch" forName="circ3Tx" refType="h" fact="0.33"/>
          <dgm:constr type="primFontSz" for="ch" ptType="node" op="equ"/>
        </dgm:constrLst>
      </dgm:if>
      <dgm:if name="Name13" axis="ch" ptType="node" func="cnt" op="equ" val="4">
        <dgm:constrLst>
          <dgm:constr type="ctrX" for="ch" forName="circ1" refType="w" fact="0.5"/>
          <dgm:constr type="ctrY" for="ch" forName="circ1" refType="w" fact="0.27"/>
          <dgm:constr type="w" for="ch" forName="circ1" refType="w" fact="0.52"/>
          <dgm:constr type="h" for="ch" forName="circ1" refType="h" fact="0.52"/>
          <dgm:constr type="l" for="ch" forName="circ1Tx" refType="w" fact="0.3"/>
          <dgm:constr type="t" for="ch" forName="circ1Tx" refType="h" fact="0.08"/>
          <dgm:constr type="w" for="ch" forName="circ1Tx" refType="w" fact="0.4"/>
          <dgm:constr type="h" for="ch" forName="circ1Tx" refType="h" fact="0.165"/>
          <dgm:constr type="ctrX" for="ch" forName="circ2" refType="w" fact="0.73"/>
          <dgm:constr type="ctrY" for="ch" forName="circ2" refType="w" fact="0.5"/>
          <dgm:constr type="w" for="ch" forName="circ2" refType="w" fact="0.52"/>
          <dgm:constr type="h" for="ch" forName="circ2" refType="h" fact="0.52"/>
          <dgm:constr type="r" for="ch" forName="circ2Tx" refType="w" fact="0.95"/>
          <dgm:constr type="t" for="ch" forName="circ2Tx" refType="h" fact="0.3"/>
          <dgm:constr type="w" for="ch" forName="circ2Tx" refType="w" fact="0.2"/>
          <dgm:constr type="h" for="ch" forName="circ2Tx" refType="h" fact="0.4"/>
          <dgm:constr type="ctrX" for="ch" forName="circ3" refType="w" fact="0.5"/>
          <dgm:constr type="ctrY" for="ch" forName="circ3" refType="w" fact="0.73"/>
          <dgm:constr type="w" for="ch" forName="circ3" refType="w" fact="0.52"/>
          <dgm:constr type="h" for="ch" forName="circ3" refType="h" fact="0.52"/>
          <dgm:constr type="l" for="ch" forName="circ3Tx" refType="w" fact="0.3"/>
          <dgm:constr type="b" for="ch" forName="circ3Tx" refType="h" fact="0.92"/>
          <dgm:constr type="w" for="ch" forName="circ3Tx" refType="w" fact="0.4"/>
          <dgm:constr type="h" for="ch" forName="circ3Tx" refType="h" fact="0.165"/>
          <dgm:constr type="ctrX" for="ch" forName="circ4" refType="w" fact="0.27"/>
          <dgm:constr type="ctrY" for="ch" forName="circ4" refType="h" fact="0.5"/>
          <dgm:constr type="w" for="ch" forName="circ4" refType="w" fact="0.52"/>
          <dgm:constr type="h" for="ch" forName="circ4" refType="h" fact="0.52"/>
          <dgm:constr type="l" for="ch" forName="circ4Tx" refType="w" fact="0.05"/>
          <dgm:constr type="t" for="ch" forName="circ4Tx" refType="h" fact="0.3"/>
          <dgm:constr type="w" for="ch" forName="circ4Tx" refType="w" fact="0.2"/>
          <dgm:constr type="h" for="ch" forName="circ4Tx" refType="h" fact="0.4"/>
          <dgm:constr type="primFontSz" for="ch" ptType="node" op="equ"/>
        </dgm:constrLst>
      </dgm:if>
      <dgm:if name="Name14" axis="ch" ptType="node" func="cnt" op="equ" val="5">
        <dgm:constrLst>
          <dgm:constr type="ctrX" for="ch" forName="circ1" refType="w" fact="0.5"/>
          <dgm:constr type="ctrY" for="ch" forName="circ1" refType="h" fact="0.46"/>
          <dgm:constr type="w" for="ch" forName="circ1" refType="w" fact="0.25"/>
          <dgm:constr type="h" for="ch" forName="circ1" refType="h" fact="0.35"/>
          <dgm:constr type="l" for="ch" forName="circ1Tx" refType="w" fact="0.355"/>
          <dgm:constr type="t" for="ch" forName="circ1Tx"/>
          <dgm:constr type="w" for="ch" forName="circ1Tx" refType="w" fact="0.29"/>
          <dgm:constr type="h" for="ch" forName="circ1Tx" refType="h" fact="0.235"/>
          <dgm:constr type="ctrX" for="ch" forName="circ2" refType="w" fact="0.5951"/>
          <dgm:constr type="ctrY" for="ch" forName="circ2" refType="h" fact="0.5567"/>
          <dgm:constr type="w" for="ch" forName="circ2" refType="w" fact="0.25"/>
          <dgm:constr type="h" for="ch" forName="circ2" refType="h" fact="0.35"/>
          <dgm:constr type="l" for="ch" forName="circ2Tx" refType="w" fact="0.74"/>
          <dgm:constr type="t" for="ch" forName="circ2Tx" refType="h" fact="0.31"/>
          <dgm:constr type="w" for="ch" forName="circ2Tx" refType="w" fact="0.26"/>
          <dgm:constr type="h" for="ch" forName="circ2Tx" refType="h" fact="0.255"/>
          <dgm:constr type="ctrX" for="ch" forName="circ3" refType="w" fact="0.5588"/>
          <dgm:constr type="ctrY" for="ch" forName="circ3" refType="h" fact="0.7133"/>
          <dgm:constr type="w" for="ch" forName="circ3" refType="w" fact="0.25"/>
          <dgm:constr type="h" for="ch" forName="circ3" refType="h" fact="0.35"/>
          <dgm:constr type="l" for="ch" forName="circ3Tx" refType="w" fact="0.7"/>
          <dgm:constr type="t" for="ch" forName="circ3Tx" refType="h" fact="0.745"/>
          <dgm:constr type="w" for="ch" forName="circ3Tx" refType="w" fact="0.26"/>
          <dgm:constr type="h" for="ch" forName="circ3Tx" refType="h" fact="0.255"/>
          <dgm:constr type="ctrX" for="ch" forName="circ4" refType="w" fact="0.4412"/>
          <dgm:constr type="ctrY" for="ch" forName="circ4" refType="h" fact="0.7133"/>
          <dgm:constr type="w" for="ch" forName="circ4" refType="w" fact="0.25"/>
          <dgm:constr type="h" for="ch" forName="circ4" refType="h" fact="0.35"/>
          <dgm:constr type="l" for="ch" forName="circ4Tx" refType="w" fact="0.04"/>
          <dgm:constr type="t" for="ch" forName="circ4Tx" refType="h" fact="0.745"/>
          <dgm:constr type="w" for="ch" forName="circ4Tx" refType="w" fact="0.26"/>
          <dgm:constr type="h" for="ch" forName="circ4Tx" refType="h" fact="0.255"/>
          <dgm:constr type="ctrX" for="ch" forName="circ5" refType="w" fact="0.4049"/>
          <dgm:constr type="ctrY" for="ch" forName="circ5" refType="h" fact="0.5567"/>
          <dgm:constr type="w" for="ch" forName="circ5" refType="w" fact="0.25"/>
          <dgm:constr type="h" for="ch" forName="circ5" refType="h" fact="0.35"/>
          <dgm:constr type="l" for="ch" forName="circ5Tx"/>
          <dgm:constr type="t" for="ch" forName="circ5Tx" refType="h" fact="0.31"/>
          <dgm:constr type="w" for="ch" forName="circ5Tx" refType="w" fact="0.26"/>
          <dgm:constr type="h" for="ch" forName="circ5Tx" refType="h" fact="0.255"/>
          <dgm:constr type="primFontSz" for="ch" ptType="node" op="equ"/>
        </dgm:constrLst>
      </dgm:if>
      <dgm:if name="Name15" axis="ch" ptType="node" func="cnt" op="equ" val="6">
        <dgm:constrLst>
          <dgm:constr type="ctrX" for="ch" forName="circ1" refType="w" fact="0.5"/>
          <dgm:constr type="ctrY" for="ch" forName="circ1" refType="h" fact="0.3844"/>
          <dgm:constr type="w" for="ch" forName="circ1" refType="w" fact="0.24"/>
          <dgm:constr type="h" for="ch" forName="circ1" refType="h" fact="0.3084"/>
          <dgm:constr type="l" for="ch" forName="circ1Tx" refType="w" fact="0.35"/>
          <dgm:constr type="t" for="ch" forName="circ1Tx"/>
          <dgm:constr type="w" for="ch" forName="circ1Tx" refType="w" fact="0.3"/>
          <dgm:constr type="h" for="ch" forName="circ1Tx" refType="h" fact="0.21"/>
          <dgm:constr type="ctrX" for="ch" forName="circ2" refType="w" fact="0.5779"/>
          <dgm:constr type="ctrY" for="ch" forName="circ2" refType="h" fact="0.4422"/>
          <dgm:constr type="w" for="ch" forName="circ2" refType="w" fact="0.24"/>
          <dgm:constr type="h" for="ch" forName="circ2" refType="h" fact="0.3084"/>
          <dgm:constr type="l" for="ch" forName="circ2Tx" refType="w" fact="0.7157"/>
          <dgm:constr type="t" for="ch" forName="circ2Tx" refType="h" fact="0.2"/>
          <dgm:constr type="w" for="ch" forName="circ2Tx" refType="w" fact="0.2843"/>
          <dgm:constr type="h" for="ch" forName="circ2Tx" refType="h" fact="0.23"/>
          <dgm:constr type="ctrX" for="ch" forName="circ3" refType="w" fact="0.5779"/>
          <dgm:constr type="ctrY" for="ch" forName="circ3" refType="h" fact="0.5578"/>
          <dgm:constr type="w" for="ch" forName="circ3" refType="w" fact="0.24"/>
          <dgm:constr type="h" for="ch" forName="circ3" refType="h" fact="0.3084"/>
          <dgm:constr type="l" for="ch" forName="circ3Tx" refType="w" fact="0.7157"/>
          <dgm:constr type="t" for="ch" forName="circ3Tx" refType="h" fact="0.543"/>
          <dgm:constr type="w" for="ch" forName="circ3Tx" refType="w" fact="0.2843"/>
          <dgm:constr type="h" for="ch" forName="circ3Tx" refType="h" fact="0.257"/>
          <dgm:constr type="ctrX" for="ch" forName="circ4" refType="w" fact="0.5"/>
          <dgm:constr type="ctrY" for="ch" forName="circ4" refType="h" fact="0.6157"/>
          <dgm:constr type="w" for="ch" forName="circ4" refType="w" fact="0.24"/>
          <dgm:constr type="h" for="ch" forName="circ4" refType="h" fact="0.3084"/>
          <dgm:constr type="l" for="ch" forName="circ4Tx" refType="w" fact="0.35"/>
          <dgm:constr type="t" for="ch" forName="circ4Tx" refType="h" fact="0.79"/>
          <dgm:constr type="w" for="ch" forName="circ4Tx" refType="w" fact="0.3"/>
          <dgm:constr type="h" for="ch" forName="circ4Tx" refType="h" fact="0.21"/>
          <dgm:constr type="ctrX" for="ch" forName="circ5" refType="w" fact="0.4221"/>
          <dgm:constr type="ctrY" for="ch" forName="circ5" refType="h" fact="0.5578"/>
          <dgm:constr type="w" for="ch" forName="circ5" refType="w" fact="0.24"/>
          <dgm:constr type="h" for="ch" forName="circ5" refType="h" fact="0.3084"/>
          <dgm:constr type="l" for="ch" forName="circ5Tx" refType="w" fact="0"/>
          <dgm:constr type="t" for="ch" forName="circ5Tx" refType="h" fact="0.543"/>
          <dgm:constr type="w" for="ch" forName="circ5Tx" refType="w" fact="0.2843"/>
          <dgm:constr type="h" for="ch" forName="circ5Tx" refType="h" fact="0.257"/>
          <dgm:constr type="ctrX" for="ch" forName="circ6" refType="w" fact="0.4221"/>
          <dgm:constr type="ctrY" for="ch" forName="circ6" refType="h" fact="0.4422"/>
          <dgm:constr type="w" for="ch" forName="circ6" refType="w" fact="0.24"/>
          <dgm:constr type="h" for="ch" forName="circ6" refType="h" fact="0.3084"/>
          <dgm:constr type="l" for="ch" forName="circ6Tx" refType="w" fact="0"/>
          <dgm:constr type="t" for="ch" forName="circ6Tx" refType="h" fact="0.2"/>
          <dgm:constr type="w" for="ch" forName="circ6Tx" refType="w" fact="0.2843"/>
          <dgm:constr type="h" for="ch" forName="circ6Tx" refType="h" fact="0.257"/>
          <dgm:constr type="primFontSz" for="ch" ptType="node" op="equ"/>
        </dgm:constrLst>
      </dgm:if>
      <dgm:else name="Name16">
        <dgm:constrLst>
          <dgm:constr type="ctrX" for="ch" forName="circ1" refType="w" fact="0.5"/>
          <dgm:constr type="ctrY" for="ch" forName="circ1" refType="h" fact="0.4177"/>
          <dgm:constr type="w" for="ch" forName="circ1" refType="w" fact="0.24"/>
          <dgm:constr type="h" for="ch" forName="circ1" refType="h" fact="0.3262"/>
          <dgm:constr type="l" for="ch" forName="circ1Tx" refType="w" fact="0.3625"/>
          <dgm:constr type="t" for="ch" forName="circ1Tx"/>
          <dgm:constr type="w" for="ch" forName="circ1Tx" refType="w" fact="0.275"/>
          <dgm:constr type="h" for="ch" forName="circ1Tx" refType="h" fact="0.2"/>
          <dgm:constr type="ctrX" for="ch" forName="circ2" refType="w" fact="0.5704"/>
          <dgm:constr type="ctrY" for="ch" forName="circ2" refType="h" fact="0.4637"/>
          <dgm:constr type="w" for="ch" forName="circ2" refType="w" fact="0.24"/>
          <dgm:constr type="h" for="ch" forName="circ2" refType="h" fact="0.3262"/>
          <dgm:constr type="l" for="ch" forName="circ2Tx" refType="w" fact="0.72"/>
          <dgm:constr type="t" for="ch" forName="circ2Tx" refType="h" fact="0.19"/>
          <dgm:constr type="w" for="ch" forName="circ2Tx" refType="w" fact="0.26"/>
          <dgm:constr type="h" for="ch" forName="circ2Tx" refType="h" fact="0.22"/>
          <dgm:constr type="ctrX" for="ch" forName="circ3" refType="w" fact="0.5877"/>
          <dgm:constr type="ctrY" for="ch" forName="circ3" refType="h" fact="0.5672"/>
          <dgm:constr type="w" for="ch" forName="circ3" refType="w" fact="0.24"/>
          <dgm:constr type="h" for="ch" forName="circ3" refType="h" fact="0.3262"/>
          <dgm:constr type="l" for="ch" forName="circ3Tx" refType="w" fact="0.745"/>
          <dgm:constr type="t" for="ch" forName="circ3Tx" refType="h" fact="0.47"/>
          <dgm:constr type="w" for="ch" forName="circ3Tx" refType="w" fact="0.255"/>
          <dgm:constr type="h" for="ch" forName="circ3Tx" refType="h" fact="0.235"/>
          <dgm:constr type="ctrX" for="ch" forName="circ4" refType="w" fact="0.539"/>
          <dgm:constr type="ctrY" for="ch" forName="circ4" refType="h" fact="0.6502"/>
          <dgm:constr type="w" for="ch" forName="circ4" refType="w" fact="0.24"/>
          <dgm:constr type="h" for="ch" forName="circ4" refType="h" fact="0.3262"/>
          <dgm:constr type="l" for="ch" forName="circ4Tx" refType="w" fact="0.635"/>
          <dgm:constr type="t" for="ch" forName="circ4Tx" refType="h" fact="0.785"/>
          <dgm:constr type="w" for="ch" forName="circ4Tx" refType="w" fact="0.275"/>
          <dgm:constr type="h" for="ch" forName="circ4Tx" refType="h" fact="0.215"/>
          <dgm:constr type="ctrX" for="ch" forName="circ5" refType="w" fact="0.461"/>
          <dgm:constr type="ctrY" for="ch" forName="circ5" refType="h" fact="0.6502"/>
          <dgm:constr type="w" for="ch" forName="circ5" refType="w" fact="0.24"/>
          <dgm:constr type="h" for="ch" forName="circ5" refType="h" fact="0.3262"/>
          <dgm:constr type="l" for="ch" forName="circ5Tx" refType="w" fact="0.09"/>
          <dgm:constr type="t" for="ch" forName="circ5Tx" refType="h" fact="0.785"/>
          <dgm:constr type="w" for="ch" forName="circ5Tx" refType="w" fact="0.275"/>
          <dgm:constr type="h" for="ch" forName="circ5Tx" refType="h" fact="0.215"/>
          <dgm:constr type="ctrX" for="ch" forName="circ6" refType="w" fact="0.4123"/>
          <dgm:constr type="ctrY" for="ch" forName="circ6" refType="h" fact="0.5672"/>
          <dgm:constr type="w" for="ch" forName="circ6" refType="w" fact="0.24"/>
          <dgm:constr type="h" for="ch" forName="circ6" refType="h" fact="0.3262"/>
          <dgm:constr type="l" for="ch" forName="circ6Tx"/>
          <dgm:constr type="t" for="ch" forName="circ6Tx" refType="h" fact="0.47"/>
          <dgm:constr type="w" for="ch" forName="circ6Tx" refType="w" fact="0.255"/>
          <dgm:constr type="h" for="ch" forName="circ6Tx" refType="h" fact="0.235"/>
          <dgm:constr type="ctrX" for="ch" forName="circ7" refType="w" fact="0.4296"/>
          <dgm:constr type="ctrY" for="ch" forName="circ7" refType="h" fact="0.4637"/>
          <dgm:constr type="w" for="ch" forName="circ7" refType="w" fact="0.24"/>
          <dgm:constr type="h" for="ch" forName="circ7" refType="h" fact="0.3262"/>
          <dgm:constr type="l" for="ch" forName="circ7Tx" refType="w" fact="0.02"/>
          <dgm:constr type="t" for="ch" forName="circ7Tx" refType="h" fact="0.19"/>
          <dgm:constr type="w" for="ch" forName="circ7Tx" refType="w" fact="0.26"/>
          <dgm:constr type="h" for="ch" forName="circ7Tx" refType="h" fact="0.22"/>
          <dgm:constr type="primFontSz" for="ch" ptType="node" op="equ"/>
        </dgm:constrLst>
      </dgm:else>
    </dgm:choose>
    <dgm:ruleLst/>
    <dgm:forEach name="Name17" axis="ch" ptType="node" cnt="1">
      <dgm:choose name="Name18">
        <dgm:if name="Name19" axis="root ch" ptType="all node" func="cnt" op="equ" val="1">
          <dgm:layoutNode name="circ1TxSh" styleLbl="vennNode1"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0">
              <dgm:if name="Name21" func="var" arg="dir" op="equ" val="norm">
                <dgm:choose name="Name22">
                  <dgm:if name="Name23" axis="root ch" ptType="all node" func="cnt" op="lte" val="4">
                    <dgm:presOf axis="desOrSelf" ptType="node"/>
                  </dgm:if>
                  <dgm:else name="Name24">
                    <dgm:presOf/>
                  </dgm:else>
                </dgm:choose>
              </dgm:if>
              <dgm:else name="Name25">
                <dgm:choose name="Name26">
                  <dgm:if name="Name27" axis="root ch" ptType="all node" func="cnt" op="equ" val="2">
                    <dgm:presOf axis="root ch desOrSelf" ptType="all node node" st="1 2 1" cnt="1 1 0"/>
                  </dgm:if>
                  <dgm:else name="Name28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if>
        <dgm:else name="Name29">
          <dgm:layoutNode name="circ1" styleLbl="vennNode1">
            <dgm:alg type="sp"/>
            <dgm:shape xmlns:r="http://schemas.openxmlformats.org/officeDocument/2006/relationships" type="ellipse" r:blip="">
              <dgm:adjLst/>
            </dgm:shape>
            <dgm:choose name="Name30">
              <dgm:if name="Name31" func="var" arg="dir" op="equ" val="norm">
                <dgm:choose name="Name32">
                  <dgm:if name="Name33" axis="root ch" ptType="all node" func="cnt" op="lte" val="4">
                    <dgm:presOf axis="desOrSelf" ptType="node"/>
                  </dgm:if>
                  <dgm:else name="Name34">
                    <dgm:presOf/>
                  </dgm:else>
                </dgm:choose>
              </dgm:if>
              <dgm:else name="Name35">
                <dgm:choose name="Name36">
                  <dgm:if name="Name37" axis="root ch" ptType="all node" func="cnt" op="equ" val="2">
                    <dgm:presOf axis="root ch desOrSelf" ptType="all node node" st="1 2 1" cnt="1 1 0"/>
                  </dgm:if>
                  <dgm:else name="Name38">
                    <dgm:choose name="Name39">
                      <dgm:if name="Name40" axis="root ch" ptType="all node" func="cnt" op="lte" val="4">
                        <dgm:presOf axis="desOrSelf" ptType="node"/>
                      </dgm:if>
                      <dgm:else name="Name41">
                        <dgm:presOf/>
                      </dgm:else>
                    </dgm:choose>
                  </dgm:else>
                </dgm:choose>
              </dgm:else>
            </dgm:choose>
            <dgm:constrLst/>
            <dgm:ruleLst/>
          </dgm:layoutNode>
          <dgm:layoutNode name="circ1Tx" styleLbl="revTx">
            <dgm:varLst>
              <dgm:chMax val="0"/>
              <dgm:chPref val="0"/>
              <dgm:bulletEnabled val="1"/>
            </dgm:varLst>
            <dgm:alg type="tx">
              <dgm:param type="txAnchorHorzCh" val="ctr"/>
              <dgm:param type="txAnchorVertCh" val="mid"/>
            </dgm:alg>
            <dgm:shape xmlns:r="http://schemas.openxmlformats.org/officeDocument/2006/relationships" type="rect" r:blip="" hideGeom="1">
              <dgm:adjLst/>
            </dgm:shape>
            <dgm:choose name="Name42">
              <dgm:if name="Name43" func="var" arg="dir" op="equ" val="norm">
                <dgm:presOf axis="desOrSelf" ptType="node"/>
              </dgm:if>
              <dgm:else name="Name44">
                <dgm:choose name="Name45">
                  <dgm:if name="Name46" axis="root ch" ptType="all node" func="cnt" op="equ" val="2">
                    <dgm:presOf axis="root ch desOrSelf" ptType="all node node" st="1 2 1" cnt="1 1 0"/>
                  </dgm:if>
                  <dgm:else name="Name47">
                    <dgm:presOf axis="desOrSelf" ptType="node"/>
                  </dgm:else>
                </dgm:choose>
              </dgm:else>
            </dgm:choose>
            <dgm:constrLst>
              <dgm:constr type="tMarg"/>
              <dgm:constr type="bMarg"/>
              <dgm:constr type="lMarg"/>
              <dgm:constr type="rMarg"/>
              <dgm:constr type="primFontSz" val="65"/>
            </dgm:constrLst>
            <dgm:ruleLst>
              <dgm:rule type="primFontSz" val="5" fact="NaN" max="NaN"/>
            </dgm:ruleLst>
          </dgm:layoutNode>
        </dgm:else>
      </dgm:choose>
    </dgm:forEach>
    <dgm:forEach name="Name48" axis="ch" ptType="node" st="2" cnt="1">
      <dgm:layoutNode name="circ2" styleLbl="vennNode1">
        <dgm:alg type="sp"/>
        <dgm:shape xmlns:r="http://schemas.openxmlformats.org/officeDocument/2006/relationships" type="ellipse" r:blip="">
          <dgm:adjLst/>
        </dgm:shape>
        <dgm:choose name="Name49">
          <dgm:if name="Name50" func="var" arg="dir" op="equ" val="norm">
            <dgm:choose name="Name51">
              <dgm:if name="Name52" axis="root ch" ptType="all node" func="cnt" op="lte" val="4">
                <dgm:presOf axis="desOrSelf" ptType="node"/>
              </dgm:if>
              <dgm:else name="Name53">
                <dgm:presOf/>
              </dgm:else>
            </dgm:choose>
          </dgm:if>
          <dgm:else name="Name54">
            <dgm:choose name="Name55">
              <dgm:if name="Name56" axis="root ch" ptType="all node" func="cnt" op="equ" val="2">
                <dgm:presOf axis="root ch desOrSelf" ptType="all node node" st="1 1 1" cnt="1 1 0"/>
              </dgm:if>
              <dgm:if name="Name57" axis="root ch" ptType="all node" func="cnt" op="equ" val="3">
                <dgm:presOf axis="root ch desOrSelf" ptType="all node node" st="1 3 1" cnt="1 1 0"/>
              </dgm:if>
              <dgm:if name="Name58" axis="root ch" ptType="all node" func="cnt" op="equ" val="4">
                <dgm:presOf axis="root ch desOrSelf" ptType="all node node" st="1 4 1" cnt="1 1 0"/>
              </dgm:if>
              <dgm:else name="Name59">
                <dgm:presOf/>
              </dgm:else>
            </dgm:choose>
          </dgm:else>
        </dgm:choose>
        <dgm:constrLst/>
        <dgm:ruleLst/>
      </dgm:layoutNode>
      <dgm:layoutNode name="circ2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60">
          <dgm:if name="Name61" func="var" arg="dir" op="equ" val="norm">
            <dgm:presOf axis="desOrSelf" ptType="node"/>
          </dgm:if>
          <dgm:else name="Name62">
            <dgm:choose name="Name63">
              <dgm:if name="Name64" axis="root ch" ptType="all node" func="cnt" op="equ" val="2">
                <dgm:presOf axis="root ch desOrSelf" ptType="all node node" st="1 1 1" cnt="1 1 0"/>
              </dgm:if>
              <dgm:if name="Name65" axis="root ch" ptType="all node" func="cnt" op="equ" val="3">
                <dgm:presOf axis="root ch desOrSelf" ptType="all node node" st="1 3 1" cnt="1 1 0"/>
              </dgm:if>
              <dgm:if name="Name66" axis="root ch" ptType="all node" func="cnt" op="equ" val="4">
                <dgm:presOf axis="root ch desOrSelf" ptType="all node node" st="1 4 1" cnt="1 1 0"/>
              </dgm:if>
              <dgm:if name="Name67" axis="root ch" ptType="all node" func="cnt" op="equ" val="5">
                <dgm:presOf axis="root ch desOrSelf" ptType="all node node" st="1 5 1" cnt="1 1 0"/>
              </dgm:if>
              <dgm:if name="Name68" axis="root ch" ptType="all node" func="cnt" op="equ" val="6">
                <dgm:presOf axis="root ch desOrSelf" ptType="all node node" st="1 6 1" cnt="1 1 0"/>
              </dgm:if>
              <dgm:else name="Name69">
                <dgm:presOf axis="root ch desOrSelf" ptType="all node node" st="1 7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70" axis="ch" ptType="node" st="3" cnt="1">
      <dgm:layoutNode name="circ3" styleLbl="vennNode1">
        <dgm:alg type="sp"/>
        <dgm:shape xmlns:r="http://schemas.openxmlformats.org/officeDocument/2006/relationships" type="ellipse" r:blip="">
          <dgm:adjLst/>
        </dgm:shape>
        <dgm:choose name="Name71">
          <dgm:if name="Name72" func="var" arg="dir" op="equ" val="norm">
            <dgm:choose name="Name73">
              <dgm:if name="Name74" axis="root ch" ptType="all node" func="cnt" op="lte" val="4">
                <dgm:presOf axis="desOrSelf" ptType="node"/>
              </dgm:if>
              <dgm:else name="Name75">
                <dgm:presOf/>
              </dgm:else>
            </dgm:choose>
          </dgm:if>
          <dgm:else name="Name76">
            <dgm:choose name="Name77">
              <dgm:if name="Name78" axis="root ch" ptType="all node" func="cnt" op="equ" val="3">
                <dgm:presOf axis="root ch desOrSelf" ptType="all node node" st="1 2 1" cnt="1 1 0"/>
              </dgm:if>
              <dgm:if name="Name79" axis="root ch" ptType="all node" func="cnt" op="equ" val="4">
                <dgm:presOf axis="root ch desOrSelf" ptType="all node node" st="1 3 1" cnt="1 1 0"/>
              </dgm:if>
              <dgm:else name="Name80">
                <dgm:presOf/>
              </dgm:else>
            </dgm:choose>
          </dgm:else>
        </dgm:choose>
        <dgm:constrLst/>
        <dgm:ruleLst/>
      </dgm:layoutNode>
      <dgm:layoutNode name="circ3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81">
          <dgm:if name="Name82" func="var" arg="dir" op="equ" val="norm">
            <dgm:presOf axis="desOrSelf" ptType="node"/>
          </dgm:if>
          <dgm:else name="Name83">
            <dgm:choose name="Name84">
              <dgm:if name="Name85" axis="root ch" ptType="all node" func="cnt" op="equ" val="3">
                <dgm:presOf axis="root ch desOrSelf" ptType="all node node" st="1 2 1" cnt="1 1 0"/>
              </dgm:if>
              <dgm:if name="Name86" axis="root ch" ptType="all node" func="cnt" op="equ" val="4">
                <dgm:presOf axis="root ch desOrSelf" ptType="all node node" st="1 3 1" cnt="1 1 0"/>
              </dgm:if>
              <dgm:if name="Name87" axis="root ch" ptType="all node" func="cnt" op="equ" val="5">
                <dgm:presOf axis="root ch desOrSelf" ptType="all node node" st="1 4 1" cnt="1 1 0"/>
              </dgm:if>
              <dgm:if name="Name88" axis="root ch" ptType="all node" func="cnt" op="equ" val="6">
                <dgm:presOf axis="root ch desOrSelf" ptType="all node node" st="1 5 1" cnt="1 1 0"/>
              </dgm:if>
              <dgm:else name="Name89">
                <dgm:presOf axis="root ch desOrSelf" ptType="all node node" st="1 6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90" axis="ch" ptType="node" st="4" cnt="1">
      <dgm:layoutNode name="circ4" styleLbl="vennNode1">
        <dgm:alg type="sp"/>
        <dgm:shape xmlns:r="http://schemas.openxmlformats.org/officeDocument/2006/relationships" type="ellipse" r:blip="">
          <dgm:adjLst/>
        </dgm:shape>
        <dgm:choose name="Name91">
          <dgm:if name="Name92" func="var" arg="dir" op="equ" val="norm">
            <dgm:choose name="Name93">
              <dgm:if name="Name94" axis="root ch" ptType="all node" func="cnt" op="lte" val="4">
                <dgm:presOf axis="desOrSelf" ptType="node"/>
              </dgm:if>
              <dgm:else name="Name95">
                <dgm:presOf/>
              </dgm:else>
            </dgm:choose>
          </dgm:if>
          <dgm:else name="Name96">
            <dgm:choose name="Name97">
              <dgm:if name="Name98" axis="root ch" ptType="all node" func="cnt" op="equ" val="4">
                <dgm:presOf axis="root ch desOrSelf" ptType="all node node" st="1 2 1" cnt="1 1 0"/>
              </dgm:if>
              <dgm:else name="Name99">
                <dgm:presOf/>
              </dgm:else>
            </dgm:choose>
          </dgm:else>
        </dgm:choose>
        <dgm:constrLst/>
        <dgm:ruleLst/>
      </dgm:layoutNode>
      <dgm:layoutNode name="circ4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0">
          <dgm:if name="Name101" func="var" arg="dir" op="equ" val="norm">
            <dgm:presOf axis="desOrSelf" ptType="node"/>
          </dgm:if>
          <dgm:else name="Name102">
            <dgm:choose name="Name103">
              <dgm:if name="Name104" axis="root ch" ptType="all node" func="cnt" op="equ" val="4">
                <dgm:presOf axis="root ch desOrSelf" ptType="all node node" st="1 2 1" cnt="1 1 0"/>
              </dgm:if>
              <dgm:if name="Name105" axis="root ch" ptType="all node" func="cnt" op="equ" val="5">
                <dgm:presOf axis="root ch desOrSelf" ptType="all node node" st="1 3 1" cnt="1 1 0"/>
              </dgm:if>
              <dgm:if name="Name106" axis="root ch" ptType="all node" func="cnt" op="equ" val="6">
                <dgm:presOf axis="root ch desOrSelf" ptType="all node node" st="1 4 1" cnt="1 1 0"/>
              </dgm:if>
              <dgm:else name="Name107">
                <dgm:presOf axis="root ch desOrSelf" ptType="all node node" st="1 5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08" axis="ch" ptType="node" st="5" cnt="1">
      <dgm:layoutNode name="circ5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5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09">
          <dgm:if name="Name110" func="var" arg="dir" op="equ" val="norm">
            <dgm:presOf axis="desOrSelf" ptType="node"/>
          </dgm:if>
          <dgm:else name="Name111">
            <dgm:choose name="Name112">
              <dgm:if name="Name113" axis="root ch" ptType="all node" func="cnt" op="equ" val="5">
                <dgm:presOf axis="root ch desOrSelf" ptType="all node node" st="1 2 1" cnt="1 1 0"/>
              </dgm:if>
              <dgm:if name="Name114" axis="root ch" ptType="all node" func="cnt" op="equ" val="6">
                <dgm:presOf axis="root ch desOrSelf" ptType="all node node" st="1 3 1" cnt="1 1 0"/>
              </dgm:if>
              <dgm:else name="Name115">
                <dgm:presOf axis="root ch desOrSelf" ptType="all node node" st="1 4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16" axis="ch" ptType="node" st="6" cnt="1">
      <dgm:layoutNode name="circ6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6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17">
          <dgm:if name="Name118" func="var" arg="dir" op="equ" val="norm">
            <dgm:presOf axis="desOrSelf" ptType="node"/>
          </dgm:if>
          <dgm:else name="Name119">
            <dgm:choose name="Name120">
              <dgm:if name="Name121" axis="root ch" ptType="all node" func="cnt" op="equ" val="6">
                <dgm:presOf axis="root ch desOrSelf" ptType="all node node" st="1 2 1" cnt="1 1 0"/>
              </dgm:if>
              <dgm:else name="Name122">
                <dgm:presOf axis="root ch desOrSelf" ptType="all node node" st="1 3 1" cnt="1 1 0"/>
              </dgm:else>
            </dgm:choose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  <dgm:forEach name="Name123" axis="ch" ptType="node" st="7" cnt="1">
      <dgm:layoutNode name="circ7" styleLbl="vennNode1">
        <dgm:alg type="sp"/>
        <dgm:shape xmlns:r="http://schemas.openxmlformats.org/officeDocument/2006/relationships" type="ellipse" r:blip="">
          <dgm:adjLst/>
        </dgm:shape>
        <dgm:presOf/>
        <dgm:constrLst/>
        <dgm:ruleLst/>
      </dgm:layoutNode>
      <dgm:layoutNode name="circ7Tx" styleLbl="revTx">
        <dgm:varLst>
          <dgm:chMax val="0"/>
          <dgm:chPref val="0"/>
          <dgm:bulletEnabled val="1"/>
        </dgm:varLst>
        <dgm:alg type="tx">
          <dgm:param type="txAnchorHorzCh" val="ctr"/>
          <dgm:param type="txAnchorVertCh" val="mid"/>
        </dgm:alg>
        <dgm:shape xmlns:r="http://schemas.openxmlformats.org/officeDocument/2006/relationships" type="rect" r:blip="" hideGeom="1">
          <dgm:adjLst/>
        </dgm:shape>
        <dgm:choose name="Name124">
          <dgm:if name="Name125" func="var" arg="dir" op="equ" val="norm">
            <dgm:presOf axis="desOrSelf" ptType="node"/>
          </dgm:if>
          <dgm:else name="Name126">
            <dgm:presOf axis="root ch desOrSelf" ptType="all node node" st="1 2 1" cnt="1 1 0"/>
          </dgm:else>
        </dgm:choose>
        <dgm:constrLst>
          <dgm:constr type="tMarg"/>
          <dgm:constr type="bMarg"/>
          <dgm:constr type="lMarg"/>
          <dgm:constr type="rMarg"/>
          <dgm:constr type="primFontSz" val="65"/>
        </dgm:constrLst>
        <dgm:ruleLst>
          <dgm:rule type="primFontSz" val="5" fact="NaN" max="NaN"/>
        </dgm:ruleLst>
      </dgm:layoutNod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vList4">
  <dgm:title val=""/>
  <dgm:desc val=""/>
  <dgm:catLst>
    <dgm:cat type="list" pri="13000"/>
    <dgm:cat type="picture" pri="26000"/>
    <dgm:cat type="pictureconvert" pri="26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14" srcId="1" destId="12" srcOrd="0" destOrd="0"/>
        <dgm:cxn modelId="23" srcId="2" destId="21" srcOrd="0" destOrd="0"/>
        <dgm:cxn modelId="24" srcId="2" destId="22" srcOrd="0" destOrd="0"/>
        <dgm:cxn modelId="33" srcId="3" destId="31" srcOrd="0" destOrd="0"/>
        <dgm:cxn modelId="34" srcId="3" destId="32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resizeHandles val="exact"/>
    </dgm:varLst>
    <dgm:alg type="lin">
      <dgm:param type="linDir" val="fromT"/>
      <dgm:param type="vertAlign" val="t"/>
    </dgm:alg>
    <dgm:shape xmlns:r="http://schemas.openxmlformats.org/officeDocument/2006/relationships" r:blip="">
      <dgm:adjLst/>
    </dgm:shape>
    <dgm:presOf/>
    <dgm:constrLst>
      <dgm:constr type="w" for="ch" forName="comp" refType="w"/>
      <dgm:constr type="h" for="ch" forName="comp" refType="h"/>
      <dgm:constr type="h" for="ch" forName="spacer" refType="h" refFor="ch" refForName="comp" op="equ" fact="0.1"/>
      <dgm:constr type="primFontSz" for="des" forName="text" op="equ" val="65"/>
    </dgm:constrLst>
    <dgm:ruleLst/>
    <dgm:forEach name="Name0" axis="ch" ptType="node">
      <dgm:layoutNode name="comp" styleLbl="node1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l" for="ch" forName="img" refType="h" refFor="ch" refForName="box" fact="0.1"/>
              <dgm:constr type="h" for="ch" forName="text" refType="h"/>
              <dgm:constr type="l" for="ch" forName="text" refType="r" refFor="ch" refForName="img"/>
              <dgm:constr type="r" for="ch" forName="text" refType="w"/>
            </dgm:constrLst>
          </dgm:if>
          <dgm:else name="Name3">
            <dgm:constrLst>
              <dgm:constr type="h" for="ch" forName="box" refType="h"/>
              <dgm:constr type="w" for="ch" forName="box" refType="w"/>
              <dgm:constr type="w" for="ch" forName="img" refType="w" refFor="ch" refForName="box" fact="0.2"/>
              <dgm:constr type="h" for="ch" forName="img" refType="h" refFor="ch" refForName="box" fact="0.8"/>
              <dgm:constr type="t" for="ch" forName="img" refType="h" refFor="ch" refForName="box" fact="0.1"/>
              <dgm:constr type="r" for="ch" forName="img" refType="w" refFor="ch" refForName="box"/>
              <dgm:constr type="rOff" for="ch" forName="img" refType="h" refFor="ch" refForName="box" fact="-0.1"/>
              <dgm:constr type="h" for="ch" forName="text" refType="h"/>
              <dgm:constr type="r" for="ch" forName="text" refType="l" refFor="ch" refForName="img"/>
              <dgm:constr type="l" for="ch" forName="text"/>
            </dgm:constrLst>
          </dgm:else>
        </dgm:choose>
        <dgm:ruleLst/>
        <dgm:layoutNode name="box" styleLbl="node1">
          <dgm:alg type="sp"/>
          <dgm:shape xmlns:r="http://schemas.openxmlformats.org/officeDocument/2006/relationships" type="roundRect" r:blip="">
            <dgm:adjLst>
              <dgm:adj idx="1" val="0.1"/>
            </dgm:adjLst>
          </dgm:shape>
          <dgm:presOf axis="desOrSelf" ptType="node"/>
          <dgm:constrLst/>
          <dgm:ruleLst/>
        </dgm:layoutNode>
        <dgm:layoutNode name="img" styleLbl="fgImgPlace1">
          <dgm:alg type="sp"/>
          <dgm:shape xmlns:r="http://schemas.openxmlformats.org/officeDocument/2006/relationships" type="roundRect" r:blip="" blipPhldr="1">
            <dgm:adjLst>
              <dgm:adj idx="1" val="0.1"/>
            </dgm:adjLst>
          </dgm:shape>
          <dgm:presOf/>
          <dgm:constrLst/>
          <dgm:ruleLst/>
        </dgm:layoutNode>
        <dgm:layoutNode name="text">
          <dgm:varLst>
            <dgm:bulletEnabled val="1"/>
          </dgm:varLst>
          <dgm:alg type="tx">
            <dgm:param type="parTxLTRAlign" val="l"/>
            <dgm:param type="parTxRTLAlign" val="r"/>
          </dgm:alg>
          <dgm:shape xmlns:r="http://schemas.openxmlformats.org/officeDocument/2006/relationships" type="rect" r:blip="" hideGeom="1">
            <dgm:adjLst/>
          </dgm:shape>
          <dgm:presOf axis="desOrSelf" ptType="node"/>
          <dgm:constrLst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primFontSz" val="5" fact="NaN" max="NaN"/>
          </dgm:ruleLst>
        </dgm:layoutNode>
      </dgm:layoutNode>
      <dgm:forEach name="Name4" axis="followSib" ptType="sibTrans" cnt="1">
        <dgm:layoutNode name="spacer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Relationship Id="rId9" Type="http://schemas.openxmlformats.org/officeDocument/2006/relationships/image" Target="../media/image3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image" Target="../media/image60.png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png"/><Relationship Id="rId1" Type="http://schemas.openxmlformats.org/officeDocument/2006/relationships/image" Target="../media/image63.png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image" Target="../media/image52.png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657412-C5B3-794E-99FE-5D7345B4F552}" type="datetimeFigureOut">
              <a:rPr kumimoji="1" lang="ja-JP" altLang="en-US" smtClean="0"/>
              <a:t>2013/9/2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29D712-C44D-D84E-8D96-A08DED5C79EE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2747036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29D712-C44D-D84E-8D96-A08DED5C79EE}" type="slidenum">
              <a:rPr kumimoji="1" lang="ja-JP" altLang="en-US" smtClean="0"/>
              <a:t>4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2286384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5640"/>
            <a:ext cx="1232647" cy="365125"/>
          </a:xfrm>
        </p:spPr>
        <p:txBody>
          <a:bodyPr/>
          <a:lstStyle>
            <a:lvl1pPr algn="l">
              <a:defRPr/>
            </a:lvl1pPr>
          </a:lstStyle>
          <a:p>
            <a:fld id="{620C3B01-203A-41F3-B89D-FEDF234E9242}" type="datetime1">
              <a:rPr lang="en-US" smtClean="0"/>
              <a:t>9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153" y="6425640"/>
            <a:ext cx="2617694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2575" y="228600"/>
            <a:ext cx="4235450" cy="4187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237744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24388" y="228600"/>
            <a:ext cx="2057400" cy="2039112"/>
          </a:xfrm>
          <a:prstGeom prst="rect">
            <a:avLst/>
          </a:prstGeom>
          <a:solidFill>
            <a:schemeClr val="accent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6802438" y="2377440"/>
            <a:ext cx="2057400" cy="2039112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F4B73D-7642-4C91-87B7-B3813F40CA60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Content Placeholder 2"/>
          <p:cNvSpPr>
            <a:spLocks noGrp="1"/>
          </p:cNvSpPr>
          <p:nvPr>
            <p:ph sz="half" idx="17"/>
          </p:nvPr>
        </p:nvSpPr>
        <p:spPr>
          <a:xfrm>
            <a:off x="502920" y="1985963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14" name="Content Placeholder 2"/>
          <p:cNvSpPr>
            <a:spLocks noGrp="1"/>
          </p:cNvSpPr>
          <p:nvPr>
            <p:ph sz="half" idx="18"/>
          </p:nvPr>
        </p:nvSpPr>
        <p:spPr>
          <a:xfrm>
            <a:off x="502920" y="4164965"/>
            <a:ext cx="3657413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15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16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TextBox 7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7A5CB-C104-4629-AA1B-41A5A994F8BE}" type="datetime1">
              <a:rPr lang="en-US" smtClean="0"/>
              <a:t>9/2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773FAD-0E12-49D9-91AE-336B5E64A5A7}" type="datetime1">
              <a:rPr lang="en-US" smtClean="0"/>
              <a:t>9/2/20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3451225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71750"/>
            <a:ext cx="3255264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168775" y="273050"/>
            <a:ext cx="4597399" cy="585311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3" y="3733800"/>
            <a:ext cx="325526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</p:spPr>
        <p:txBody>
          <a:bodyPr/>
          <a:lstStyle/>
          <a:p>
            <a:fld id="{B68C745A-12A4-48D5-8701-DD51D819AA9D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59305" y="6423585"/>
            <a:ext cx="3316941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69404" y="3124200"/>
            <a:ext cx="3898272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6" y="228600"/>
            <a:ext cx="3460658" cy="634523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169404" y="3995737"/>
            <a:ext cx="3898272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</p:spPr>
        <p:txBody>
          <a:bodyPr/>
          <a:lstStyle/>
          <a:p>
            <a:fld id="{46E009C6-C469-4A41-A376-725C615A2520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990110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の上に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06505" y="4424082"/>
            <a:ext cx="6191157" cy="83371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28600"/>
            <a:ext cx="637838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06505" y="5257799"/>
            <a:ext cx="6191157" cy="885825"/>
          </a:xfrm>
        </p:spPr>
        <p:txBody>
          <a:bodyPr/>
          <a:lstStyle>
            <a:lvl1pPr marL="0" indent="0">
              <a:spcBef>
                <a:spcPts val="3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DAF180-3745-4FB8-B9A0-3A5DB8BDED71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Rectangle 8"/>
          <p:cNvSpPr/>
          <p:nvPr/>
        </p:nvSpPr>
        <p:spPr>
          <a:xfrm>
            <a:off x="6802438" y="2377440"/>
            <a:ext cx="2057400" cy="20391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327212" y="4632792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付き 2 つ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4" y="228600"/>
            <a:ext cx="6387167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6181611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6179566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5212262" y="6235607"/>
            <a:ext cx="134839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93E59668-6027-4F2A-94B9-0DECC0BD3D40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464810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49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6802438" y="4535424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付き 3 つ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82575" y="228600"/>
            <a:ext cx="423545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4" y="2571750"/>
            <a:ext cx="4016633" cy="1162050"/>
          </a:xfrm>
        </p:spPr>
        <p:txBody>
          <a:bodyPr anchor="b">
            <a:normAutofit/>
          </a:bodyPr>
          <a:lstStyle>
            <a:lvl1pPr algn="l">
              <a:defRPr sz="2600" b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81094" y="3733800"/>
            <a:ext cx="4015304" cy="2392363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>
                <a:solidFill>
                  <a:schemeClr val="bg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48000" y="6235607"/>
            <a:ext cx="1348398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E3AA328D-38E1-4647-957A-42BF3E52E285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81095" y="6235607"/>
            <a:ext cx="2590705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1" name="Rectangle 10"/>
          <p:cNvSpPr/>
          <p:nvPr/>
        </p:nvSpPr>
        <p:spPr>
          <a:xfrm>
            <a:off x="4624388" y="4534726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4624388" y="2381663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5"/>
          </p:nvPr>
        </p:nvSpPr>
        <p:spPr>
          <a:xfrm>
            <a:off x="6803136" y="2381662"/>
            <a:ext cx="2057400" cy="418795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つの図と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0" y="3124200"/>
            <a:ext cx="3108960" cy="871538"/>
          </a:xfrm>
        </p:spPr>
        <p:txBody>
          <a:bodyPr anchor="b">
            <a:normAutofit/>
          </a:bodyPr>
          <a:lstStyle>
            <a:lvl1pPr algn="l">
              <a:defRPr sz="2600" b="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77905" y="2365248"/>
            <a:ext cx="4240119" cy="418795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0" y="3995737"/>
            <a:ext cx="3108960" cy="2147888"/>
          </a:xfrm>
        </p:spPr>
        <p:txBody>
          <a:bodyPr/>
          <a:lstStyle>
            <a:lvl1pPr marL="0" indent="0">
              <a:spcBef>
                <a:spcPts val="600"/>
              </a:spcBef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7391399" y="6423585"/>
            <a:ext cx="1537447" cy="365125"/>
          </a:xfrm>
        </p:spPr>
        <p:txBody>
          <a:bodyPr/>
          <a:lstStyle/>
          <a:p>
            <a:fld id="{1FBBA909-8C77-4AAF-B4B0-C5124D7C4DD9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191000" y="6423585"/>
            <a:ext cx="3005138" cy="365125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750361" y="3370730"/>
            <a:ext cx="220568" cy="36933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2400" b="1" baseline="0">
                <a:solidFill>
                  <a:schemeClr val="accent1">
                    <a:lumMod val="60000"/>
                    <a:lumOff val="40000"/>
                  </a:schemeClr>
                </a:solidFill>
              </a:rPr>
              <a:t>+ </a:t>
            </a:r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27790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15" name="Picture Placeholder 12"/>
          <p:cNvSpPr>
            <a:spLocks noGrp="1"/>
          </p:cNvSpPr>
          <p:nvPr>
            <p:ph type="pic" sz="quarter" idx="14"/>
          </p:nvPr>
        </p:nvSpPr>
        <p:spPr>
          <a:xfrm>
            <a:off x="2460625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CCDBC5-391D-4E86-9BDB-82D8DEDC2890}" type="datetime1">
              <a:rPr lang="en-US" smtClean="0"/>
              <a:t>9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210550" y="282574"/>
            <a:ext cx="642097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4054F6-310E-4DBA-8587-FEF95785329E}" type="datetime1">
              <a:rPr lang="en-US" smtClean="0"/>
              <a:t>9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Rectangle 9"/>
          <p:cNvSpPr/>
          <p:nvPr/>
        </p:nvSpPr>
        <p:spPr>
          <a:xfrm>
            <a:off x="8068235" y="282574"/>
            <a:ext cx="91440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3"/>
            <a:ext cx="685800" cy="302217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95772" y="954742"/>
            <a:ext cx="681318" cy="5171422"/>
          </a:xfrm>
        </p:spPr>
        <p:txBody>
          <a:bodyPr vert="eaVert" anchor="t" anchorCtr="0"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58756"/>
            <a:ext cx="6858000" cy="5184869"/>
          </a:xfrm>
        </p:spPr>
        <p:txBody>
          <a:bodyPr vert="eaVert"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26A95B4-BAF6-4523-83D0-BEEBF7FB665D}" type="datetime1">
              <a:rPr lang="en-US" smtClean="0"/>
              <a:t>9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 rot="16200000">
            <a:off x="8593111" y="561668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タイトルと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8474" y="134471"/>
            <a:ext cx="7556313" cy="995082"/>
          </a:xfrm>
        </p:spPr>
        <p:txBody>
          <a:bodyPr anchor="b" anchorCtr="0"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4EAF7C-E4AE-46E8-8E89-DA8CFEE38FA2}" type="datetime1">
              <a:rPr lang="en-US" smtClean="0"/>
              <a:t>9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498518" y="1129553"/>
            <a:ext cx="7558960" cy="774700"/>
          </a:xfrm>
        </p:spPr>
        <p:txBody>
          <a:bodyPr vert="horz" lIns="91440" tIns="45720" rIns="91440" bIns="45720" rtlCol="0" anchor="t" anchorCtr="0">
            <a:noAutofit/>
          </a:bodyPr>
          <a:lstStyle>
            <a:lvl1pPr marL="0" indent="0">
              <a:buNone/>
              <a:defRPr kumimoji="0" sz="2400" b="0" i="0" u="none" strike="noStrike" kern="1200" cap="none" spc="0" normalizeH="0" baseline="0">
                <a:ln>
                  <a:noFill/>
                </a:ln>
                <a:solidFill>
                  <a:schemeClr val="accent3"/>
                </a:solidFill>
                <a:effectLst/>
                <a:uLnTx/>
                <a:uFillTx/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ja-JP" altLang="en-US" smtClean="0"/>
              <a:t>マスター テキストの書式設定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つの図と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800600" y="4624668"/>
            <a:ext cx="4038600" cy="933450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5562599"/>
            <a:ext cx="4038600" cy="748553"/>
          </a:xfrm>
        </p:spPr>
        <p:txBody>
          <a:bodyPr>
            <a:normAutofit/>
          </a:bodyPr>
          <a:lstStyle>
            <a:lvl1pPr marL="0" indent="0" algn="l">
              <a:spcBef>
                <a:spcPts val="300"/>
              </a:spcBef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ja-JP" altLang="en-US" smtClean="0"/>
              <a:t>マスター サブタイトルの書式設定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800600" y="6425640"/>
            <a:ext cx="1232647" cy="365125"/>
          </a:xfrm>
        </p:spPr>
        <p:txBody>
          <a:bodyPr/>
          <a:lstStyle>
            <a:lvl1pPr algn="l">
              <a:defRPr/>
            </a:lvl1pPr>
          </a:lstStyle>
          <a:p>
            <a:fld id="{A63A2659-A891-4E8B-8BC5-248267AAF9CD}" type="datetime1">
              <a:rPr lang="en-US" smtClean="0"/>
              <a:t>9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311153" y="6425640"/>
            <a:ext cx="2617694" cy="365125"/>
          </a:xfrm>
        </p:spPr>
        <p:txBody>
          <a:bodyPr/>
          <a:lstStyle>
            <a:lvl1pPr algn="r">
              <a:defRPr/>
            </a:lvl1pPr>
          </a:lstStyle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82575" y="228600"/>
            <a:ext cx="4235450" cy="418795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8" name="Rectangle 7"/>
          <p:cNvSpPr/>
          <p:nvPr/>
        </p:nvSpPr>
        <p:spPr>
          <a:xfrm>
            <a:off x="6802438" y="228600"/>
            <a:ext cx="2057400" cy="2039112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Rectangle 9"/>
          <p:cNvSpPr/>
          <p:nvPr/>
        </p:nvSpPr>
        <p:spPr>
          <a:xfrm>
            <a:off x="4624388" y="2377440"/>
            <a:ext cx="2057400" cy="2039112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2"/>
          </p:nvPr>
        </p:nvSpPr>
        <p:spPr>
          <a:xfrm>
            <a:off x="4624388" y="22860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14" name="Picture Placeholder 12"/>
          <p:cNvSpPr>
            <a:spLocks noGrp="1"/>
          </p:cNvSpPr>
          <p:nvPr>
            <p:ph type="pic" sz="quarter" idx="13"/>
          </p:nvPr>
        </p:nvSpPr>
        <p:spPr>
          <a:xfrm>
            <a:off x="6802438" y="2377440"/>
            <a:ext cx="2057400" cy="2039112"/>
          </a:xfrm>
        </p:spPr>
        <p:txBody>
          <a:bodyPr/>
          <a:lstStyle>
            <a:lvl1pPr>
              <a:buNone/>
              <a:defRPr/>
            </a:lvl1pPr>
          </a:lstStyle>
          <a:p>
            <a:r>
              <a:rPr lang="ja-JP" altLang="en-US" smtClean="0"/>
              <a:t>プレースホルダーまでドラッグするかアイコンをクリックして図を追加</a:t>
            </a:r>
            <a:endParaRPr/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2"/>
          </p:nvPr>
        </p:nvSpPr>
        <p:spPr>
          <a:xfrm>
            <a:off x="857250" y="1779494"/>
            <a:ext cx="3086100" cy="2040905"/>
          </a:xfrm>
        </p:spPr>
        <p:txBody>
          <a:bodyPr lIns="45720" tIns="45720" rIns="45720" anchor="t">
            <a:noAutofit/>
          </a:bodyPr>
          <a:lstStyle>
            <a:lvl1pPr marL="0" indent="0" algn="ctr">
              <a:spcBef>
                <a:spcPts val="600"/>
              </a:spcBef>
              <a:buNone/>
              <a:defRPr sz="4600">
                <a:solidFill>
                  <a:schemeClr val="bg1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ja-JP" altLang="en-US" smtClean="0"/>
              <a:t>マスター テキストの書式設定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24891" y="174812"/>
            <a:ext cx="413309" cy="830997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54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58907" y="228600"/>
            <a:ext cx="8200930" cy="634523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3124200"/>
            <a:ext cx="5638800" cy="1362075"/>
          </a:xfrm>
        </p:spPr>
        <p:txBody>
          <a:bodyPr anchor="b" anchorCtr="0">
            <a:normAutofit/>
          </a:bodyPr>
          <a:lstStyle>
            <a:lvl1pPr algn="l">
              <a:defRPr sz="3200" b="0" cap="none" baseline="0">
                <a:solidFill>
                  <a:schemeClr val="bg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4495800"/>
            <a:ext cx="5638800" cy="1500187"/>
          </a:xfrm>
        </p:spPr>
        <p:txBody>
          <a:bodyPr anchor="t" anchorCtr="0">
            <a:normAutofit/>
          </a:bodyPr>
          <a:lstStyle>
            <a:lvl1pPr marL="0" indent="0">
              <a:spcBef>
                <a:spcPts val="300"/>
              </a:spcBef>
              <a:buNone/>
              <a:defRPr sz="1400" cap="none" baseline="0">
                <a:solidFill>
                  <a:schemeClr val="bg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8906" y="6248774"/>
            <a:ext cx="1474694" cy="365125"/>
          </a:xfrm>
        </p:spPr>
        <p:txBody>
          <a:bodyPr/>
          <a:lstStyle>
            <a:lvl1pPr algn="l">
              <a:defRPr>
                <a:solidFill>
                  <a:schemeClr val="bg1"/>
                </a:solidFill>
              </a:defRPr>
            </a:lvl1pPr>
          </a:lstStyle>
          <a:p>
            <a:fld id="{3085E2B4-78EF-4526-8D70-23D77B3291F3}" type="datetime1">
              <a:rPr lang="en-US" smtClean="0"/>
              <a:t>9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0" y="6248774"/>
            <a:ext cx="5638800" cy="365125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305800" y="6248774"/>
            <a:ext cx="554038" cy="365125"/>
          </a:xfrm>
        </p:spPr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2003612" y="3110754"/>
            <a:ext cx="260909" cy="6155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40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9" name="Rectangle 8"/>
          <p:cNvSpPr/>
          <p:nvPr/>
        </p:nvSpPr>
        <p:spPr>
          <a:xfrm>
            <a:off x="285750" y="228600"/>
            <a:ext cx="212725" cy="6345238"/>
          </a:xfrm>
          <a:prstGeom prst="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210550" y="282574"/>
            <a:ext cx="642097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Rectangle 11"/>
          <p:cNvSpPr/>
          <p:nvPr/>
        </p:nvSpPr>
        <p:spPr>
          <a:xfrm>
            <a:off x="8068235" y="282574"/>
            <a:ext cx="91440" cy="16002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39987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2F64B0-39BF-417C-A78E-B0C4039651A9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2" name="TextBox 11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7541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399878" y="2447365"/>
            <a:ext cx="3657600" cy="3678797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B94244-996D-41D0-8C63-F3A63A0D3AE7}" type="datetime1">
              <a:rPr lang="en-US" smtClean="0"/>
              <a:t>9/2/20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7541" y="2070847"/>
            <a:ext cx="3657600" cy="322729"/>
          </a:xfrm>
          <a:prstGeom prst="rect">
            <a:avLst/>
          </a:prstGeom>
          <a:solidFill>
            <a:schemeClr val="accent3"/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399878" y="2070847"/>
            <a:ext cx="3657600" cy="322729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tIns="0" bIns="0" anchor="ctr" anchorCtr="0">
            <a:noAutofit/>
          </a:bodyPr>
          <a:lstStyle>
            <a:lvl1pPr marL="0" indent="0" algn="ctr">
              <a:spcBef>
                <a:spcPts val="0"/>
              </a:spcBef>
              <a:buNone/>
              <a:defRPr sz="1800" b="0">
                <a:solidFill>
                  <a:schemeClr val="bg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2 つの上下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8517" y="1985963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D16E7B-82FA-45AD-A5E3-955DA9B2AAE4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Content Placeholder 2"/>
          <p:cNvSpPr>
            <a:spLocks noGrp="1"/>
          </p:cNvSpPr>
          <p:nvPr>
            <p:ph sz="half" idx="14"/>
          </p:nvPr>
        </p:nvSpPr>
        <p:spPr>
          <a:xfrm>
            <a:off x="498517" y="4164965"/>
            <a:ext cx="7569157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14" name="Rectangle 13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5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305800" y="242234"/>
            <a:ext cx="554038" cy="365125"/>
          </a:xfrm>
        </p:spPr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166847" y="282574"/>
            <a:ext cx="685800" cy="1600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10" name="TextBox 9"/>
          <p:cNvSpPr txBox="1"/>
          <p:nvPr/>
        </p:nvSpPr>
        <p:spPr>
          <a:xfrm>
            <a:off x="223185" y="228600"/>
            <a:ext cx="260909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sz="3600" b="1">
                <a:solidFill>
                  <a:schemeClr val="accent1">
                    <a:lumMod val="60000"/>
                    <a:lumOff val="40000"/>
                  </a:schemeClr>
                </a:solidFill>
              </a:rPr>
              <a:t>+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410075" y="1985963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C537A8-65F3-4A83-851A-7A14B91C6D12}" type="datetime1">
              <a:rPr lang="en-US" smtClean="0"/>
              <a:t>9/2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2"/>
          <p:cNvSpPr>
            <a:spLocks noGrp="1"/>
          </p:cNvSpPr>
          <p:nvPr>
            <p:ph sz="half" idx="15"/>
          </p:nvPr>
        </p:nvSpPr>
        <p:spPr>
          <a:xfrm>
            <a:off x="498518" y="1985963"/>
            <a:ext cx="3657600" cy="41402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13" name="Content Placeholder 2"/>
          <p:cNvSpPr>
            <a:spLocks noGrp="1"/>
          </p:cNvSpPr>
          <p:nvPr>
            <p:ph sz="half" idx="16"/>
          </p:nvPr>
        </p:nvSpPr>
        <p:spPr>
          <a:xfrm>
            <a:off x="4410075" y="4169664"/>
            <a:ext cx="3657600" cy="196596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8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theme" Target="../theme/theme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8474" y="484094"/>
            <a:ext cx="7556313" cy="1116106"/>
          </a:xfrm>
          <a:prstGeom prst="rect">
            <a:avLst/>
          </a:prstGeom>
        </p:spPr>
        <p:txBody>
          <a:bodyPr vert="horz" lIns="91440" tIns="45720" rIns="91440" bIns="45720" rtlCol="0" anchor="t" anchorCtr="0">
            <a:noAutofit/>
          </a:bodyPr>
          <a:lstStyle/>
          <a:p>
            <a:r>
              <a:rPr lang="ja-JP" altLang="en-US" smtClean="0"/>
              <a:t>マスター タイトルの書式設定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8474" y="1981200"/>
            <a:ext cx="7556313" cy="4144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795247" y="642358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fld id="{009FC2FE-8ACE-472E-B8B6-FB837377A5F5}" type="datetime1">
              <a:rPr lang="en-US" smtClean="0"/>
              <a:t>9/2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1706" y="6423585"/>
            <a:ext cx="612289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05800" y="242234"/>
            <a:ext cx="5540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bg1"/>
                </a:solidFill>
              </a:defRPr>
            </a:lvl1pPr>
          </a:lstStyle>
          <a:p>
            <a:fld id="{162F1D00-BD13-4404-86B0-79703945A0A7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  <p:sldLayoutId id="2147483678" r:id="rId18"/>
    <p:sldLayoutId id="2147483679" r:id="rId19"/>
    <p:sldLayoutId id="2147483680" r:id="rId20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kumimoji="1" sz="3600" b="0" kern="1200">
          <a:solidFill>
            <a:schemeClr val="accent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spcBef>
          <a:spcPts val="2000"/>
        </a:spcBef>
        <a:buClr>
          <a:schemeClr val="accent1"/>
        </a:buClr>
        <a:buSzPct val="75000"/>
        <a:buFont typeface="Wingdings" pitchFamily="2" charset="2"/>
        <a:buChar char="n"/>
        <a:defRPr kumimoji="1" sz="20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1pPr>
      <a:lvl2pPr marL="4572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kumimoji="1"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2pPr>
      <a:lvl3pPr marL="6858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kumimoji="1"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3pPr>
      <a:lvl4pPr marL="914400" indent="-228600" algn="l" defTabSz="914400" rtl="0" eaLnBrk="1" latinLnBrk="0" hangingPunct="1">
        <a:spcBef>
          <a:spcPts val="6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n"/>
        <a:defRPr kumimoji="1"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4pPr>
      <a:lvl5pPr marL="1143000" indent="-228600" algn="l" defTabSz="914400" rtl="0" eaLnBrk="1" latinLnBrk="0" hangingPunct="1">
        <a:spcBef>
          <a:spcPts val="600"/>
        </a:spcBef>
        <a:buClr>
          <a:schemeClr val="accent1"/>
        </a:buClr>
        <a:buSzPct val="75000"/>
        <a:buFont typeface="Wingdings" pitchFamily="2" charset="2"/>
        <a:buChar char="n"/>
        <a:defRPr kumimoji="1" sz="1800" kern="120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5pPr>
      <a:lvl6pPr marL="1377950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kumimoji="1" lang="en-US" sz="1800" kern="120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6pPr>
      <a:lvl7pPr marL="1603375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kumimoji="1"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7pPr>
      <a:lvl8pPr marL="1830388" indent="-228600" algn="l" defTabSz="914400" rtl="0" eaLnBrk="1" latinLnBrk="0" hangingPunct="1">
        <a:spcBef>
          <a:spcPct val="20000"/>
        </a:spcBef>
        <a:buClr>
          <a:schemeClr val="accent1">
            <a:lumMod val="60000"/>
            <a:lumOff val="40000"/>
          </a:schemeClr>
        </a:buClr>
        <a:buSzPct val="75000"/>
        <a:buFont typeface="Wingdings" pitchFamily="2" charset="2"/>
        <a:buChar char=""/>
        <a:defRPr kumimoji="1" lang="en-US" sz="1800" kern="1200" baseline="0" dirty="0" smtClean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8pPr>
      <a:lvl9pPr marL="2057400" indent="-228600" algn="l" defTabSz="914400" rtl="0" eaLnBrk="1" latinLnBrk="0" hangingPunct="1">
        <a:spcBef>
          <a:spcPct val="20000"/>
        </a:spcBef>
        <a:buClr>
          <a:schemeClr val="accent1"/>
        </a:buClr>
        <a:buSzPct val="75000"/>
        <a:buFont typeface="Wingdings" pitchFamily="2" charset="2"/>
        <a:buChar char=""/>
        <a:defRPr kumimoji="1" lang="en-US" sz="1800" kern="1200" baseline="0" dirty="0">
          <a:solidFill>
            <a:schemeClr val="tx1">
              <a:lumMod val="65000"/>
              <a:lumOff val="3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6.xml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7.xml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jpeg"/><Relationship Id="rId7" Type="http://schemas.openxmlformats.org/officeDocument/2006/relationships/image" Target="../media/image2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8.wmf"/><Relationship Id="rId18" Type="http://schemas.openxmlformats.org/officeDocument/2006/relationships/oleObject" Target="../embeddings/oleObject8.bin"/><Relationship Id="rId3" Type="http://schemas.openxmlformats.org/officeDocument/2006/relationships/image" Target="../media/image33.png"/><Relationship Id="rId21" Type="http://schemas.openxmlformats.org/officeDocument/2006/relationships/image" Target="../media/image32.wmf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13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6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4.bin"/><Relationship Id="rId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6.png"/><Relationship Id="rId4" Type="http://schemas.openxmlformats.org/officeDocument/2006/relationships/image" Target="../media/image43.wmf"/><Relationship Id="rId9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56.pn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53.png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55.png"/><Relationship Id="rId4" Type="http://schemas.openxmlformats.org/officeDocument/2006/relationships/image" Target="../media/image52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57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58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png"/><Relationship Id="rId5" Type="http://schemas.openxmlformats.org/officeDocument/2006/relationships/oleObject" Target="../embeddings/oleObject30.bin"/><Relationship Id="rId4" Type="http://schemas.openxmlformats.org/officeDocument/2006/relationships/image" Target="../media/image6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4.png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3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5.xml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4496826" y="4624668"/>
            <a:ext cx="5911893" cy="933450"/>
          </a:xfrm>
        </p:spPr>
        <p:txBody>
          <a:bodyPr>
            <a:normAutofit fontScale="90000"/>
          </a:bodyPr>
          <a:lstStyle/>
          <a:p>
            <a:r>
              <a:rPr lang="en-US" sz="2200" dirty="0" smtClean="0"/>
              <a:t>Integrated Systems Biology Lab,</a:t>
            </a:r>
            <a:br>
              <a:rPr lang="en-US" sz="2200" dirty="0" smtClean="0"/>
            </a:br>
            <a:r>
              <a:rPr lang="en-US" sz="2200" dirty="0" smtClean="0"/>
              <a:t>Department of Systems Science,</a:t>
            </a:r>
            <a:br>
              <a:rPr lang="en-US" sz="2200" dirty="0" smtClean="0"/>
            </a:br>
            <a:r>
              <a:rPr lang="en-US" sz="2200" dirty="0" smtClean="0"/>
              <a:t>Graduate School of Informatics,</a:t>
            </a:r>
            <a:br>
              <a:rPr lang="en-US" sz="2200" dirty="0" smtClean="0"/>
            </a:br>
            <a:r>
              <a:rPr lang="en-US" sz="2200" dirty="0" smtClean="0"/>
              <a:t>Kyoto University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Sep. 2</a:t>
            </a:r>
            <a:r>
              <a:rPr lang="en-US" sz="2000" baseline="30000" dirty="0" smtClean="0">
                <a:solidFill>
                  <a:schemeClr val="bg1">
                    <a:lumMod val="65000"/>
                  </a:schemeClr>
                </a:solidFill>
              </a:rPr>
              <a:t>nd</a:t>
            </a:r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, 2013 – </a:t>
            </a:r>
            <a:r>
              <a:rPr lang="en-US" sz="2000" smtClean="0">
                <a:solidFill>
                  <a:schemeClr val="bg1">
                    <a:lumMod val="65000"/>
                  </a:schemeClr>
                </a:solidFill>
              </a:rPr>
              <a:t>IBISML </a:t>
            </a:r>
            <a:r>
              <a:rPr lang="en-US" sz="2000" smtClean="0">
                <a:solidFill>
                  <a:schemeClr val="bg1">
                    <a:lumMod val="65000"/>
                  </a:schemeClr>
                </a:solidFill>
              </a:rPr>
              <a:t>2013</a:t>
            </a:r>
            <a:endParaRPr lang="en-US" dirty="0">
              <a:solidFill>
                <a:schemeClr val="bg1">
                  <a:lumMod val="65000"/>
                </a:schemeClr>
              </a:solidFill>
            </a:endParaRPr>
          </a:p>
        </p:txBody>
      </p:sp>
      <p:pic>
        <p:nvPicPr>
          <p:cNvPr id="23554" name="Picture 2" descr="http://upload.wikimedia.org/wikipedia/en/0/09/Kyoto_University_seal.png"/>
          <p:cNvPicPr>
            <a:picLocks noChangeAspect="1" noChangeArrowheads="1"/>
          </p:cNvPicPr>
          <p:nvPr/>
        </p:nvPicPr>
        <p:blipFill>
          <a:blip r:embed="rId2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959" y="313899"/>
            <a:ext cx="1905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9651" y="609130"/>
            <a:ext cx="4572000" cy="397031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800" b="1" dirty="0">
                <a:solidFill>
                  <a:schemeClr val="bg1"/>
                </a:solidFill>
              </a:rPr>
              <a:t>Enhancing Probabilistic Appearance-Based Object Tracking with Depth Information: Object Tracking under Occlusion</a:t>
            </a:r>
          </a:p>
        </p:txBody>
      </p:sp>
      <p:pic>
        <p:nvPicPr>
          <p:cNvPr id="23555" name="Picture 3" descr="D:\Personal Website\v 3.6\files\docs\logo\ronri_logo!.png"/>
          <p:cNvPicPr>
            <a:picLocks noChangeAspect="1" noChangeArrowheads="1"/>
          </p:cNvPicPr>
          <p:nvPr/>
        </p:nvPicPr>
        <p:blipFill>
          <a:blip r:embed="rId3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595" y="2456598"/>
            <a:ext cx="1740092" cy="18697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7" name="Picture 5" descr="http://ibisml.org/wp-content/themes/ibisml/images/headers/ibisml-japanese.jpg"/>
          <p:cNvPicPr>
            <a:picLocks noChangeAspect="1" noChangeArrowheads="1"/>
          </p:cNvPicPr>
          <p:nvPr/>
        </p:nvPicPr>
        <p:blipFill rotWithShape="1">
          <a:blip r:embed="rId4">
            <a:duotone>
              <a:prstClr val="black"/>
              <a:schemeClr val="accent1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11" t="10726" r="79635" b="8225"/>
          <a:stretch/>
        </p:blipFill>
        <p:spPr bwMode="auto">
          <a:xfrm>
            <a:off x="4626864" y="232010"/>
            <a:ext cx="2055863" cy="20482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18362" y="4638316"/>
            <a:ext cx="427846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/>
              <a:t>Kourosh MESHGI</a:t>
            </a:r>
          </a:p>
          <a:p>
            <a:pPr algn="r"/>
            <a:r>
              <a:rPr lang="en-US" sz="2400" dirty="0" smtClean="0"/>
              <a:t>Yu-</a:t>
            </a:r>
            <a:r>
              <a:rPr lang="en-US" sz="2400" dirty="0" err="1" smtClean="0"/>
              <a:t>zhe</a:t>
            </a:r>
            <a:r>
              <a:rPr lang="en-US" sz="2400" dirty="0" smtClean="0"/>
              <a:t> LI</a:t>
            </a:r>
          </a:p>
          <a:p>
            <a:pPr algn="r"/>
            <a:r>
              <a:rPr lang="en-US" sz="2400" dirty="0" smtClean="0"/>
              <a:t>Shigeyuki OBA</a:t>
            </a:r>
          </a:p>
          <a:p>
            <a:pPr algn="r"/>
            <a:r>
              <a:rPr lang="en-US" sz="2400" dirty="0" smtClean="0"/>
              <a:t>Shin-</a:t>
            </a:r>
            <a:r>
              <a:rPr lang="en-US" sz="2400" dirty="0" err="1" smtClean="0"/>
              <a:t>ichi</a:t>
            </a:r>
            <a:r>
              <a:rPr lang="en-US" sz="2400" dirty="0" smtClean="0"/>
              <a:t> MAEDA</a:t>
            </a:r>
          </a:p>
          <a:p>
            <a:pPr algn="r"/>
            <a:r>
              <a:rPr lang="en-US" sz="2400" dirty="0" smtClean="0"/>
              <a:t>and Prof. Shin ISHII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997919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animClr clrSpc="rgb" dir="cw">
                                      <p:cBhvr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folHlink"/>
                                      </p:to>
                                    </p:animClr>
                                    <p:set>
                                      <p:cBhvr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 Tracking: Challeng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4" y="1126200"/>
            <a:ext cx="7556313" cy="4806226"/>
          </a:xfrm>
        </p:spPr>
        <p:txBody>
          <a:bodyPr>
            <a:normAutofit/>
          </a:bodyPr>
          <a:lstStyle/>
          <a:p>
            <a:endParaRPr lang="en-US" dirty="0" smtClean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3476573393"/>
              </p:ext>
            </p:extLst>
          </p:nvPr>
        </p:nvGraphicFramePr>
        <p:xfrm>
          <a:off x="-764276" y="968992"/>
          <a:ext cx="10194879" cy="587570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6480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OSED FRAMEWORK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6034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Overview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496291"/>
            <a:ext cx="7956757" cy="5361709"/>
          </a:xfrm>
        </p:spPr>
        <p:txBody>
          <a:bodyPr>
            <a:normAutofit/>
          </a:bodyPr>
          <a:lstStyle/>
          <a:p>
            <a:r>
              <a:rPr lang="en-US" dirty="0" smtClean="0"/>
              <a:t>Goals of Tracker</a:t>
            </a:r>
          </a:p>
          <a:p>
            <a:pPr lvl="1"/>
            <a:r>
              <a:rPr lang="en-US" dirty="0" smtClean="0"/>
              <a:t>Handles </a:t>
            </a:r>
            <a:r>
              <a:rPr lang="en-US" dirty="0"/>
              <a:t>object tracking even under </a:t>
            </a:r>
            <a:r>
              <a:rPr lang="en-US" u="sng" dirty="0"/>
              <a:t>persistent </a:t>
            </a:r>
            <a:r>
              <a:rPr lang="en-US" u="sng" dirty="0" smtClean="0"/>
              <a:t>occlusions</a:t>
            </a:r>
          </a:p>
          <a:p>
            <a:pPr lvl="1"/>
            <a:r>
              <a:rPr lang="en-US" dirty="0"/>
              <a:t>H</a:t>
            </a:r>
            <a:r>
              <a:rPr lang="en-US" dirty="0" smtClean="0"/>
              <a:t>ighly </a:t>
            </a:r>
            <a:r>
              <a:rPr lang="en-US" dirty="0"/>
              <a:t>adaptive to object </a:t>
            </a:r>
            <a:r>
              <a:rPr lang="en-US" u="sng" dirty="0"/>
              <a:t>scale</a:t>
            </a:r>
            <a:r>
              <a:rPr lang="en-US" dirty="0"/>
              <a:t> and </a:t>
            </a:r>
            <a:r>
              <a:rPr lang="en-US" u="sng" dirty="0" smtClean="0"/>
              <a:t>trajectory</a:t>
            </a:r>
          </a:p>
          <a:p>
            <a:pPr lvl="1"/>
            <a:r>
              <a:rPr lang="en-US" dirty="0"/>
              <a:t>P</a:t>
            </a:r>
            <a:r>
              <a:rPr lang="en-US" dirty="0" smtClean="0"/>
              <a:t>erform </a:t>
            </a:r>
            <a:r>
              <a:rPr lang="en-US" dirty="0"/>
              <a:t>a </a:t>
            </a:r>
            <a:r>
              <a:rPr lang="en-US" u="sng" dirty="0"/>
              <a:t>color and depth</a:t>
            </a:r>
            <a:r>
              <a:rPr lang="en-US" dirty="0"/>
              <a:t> information </a:t>
            </a:r>
            <a:r>
              <a:rPr lang="en-US" dirty="0" smtClean="0"/>
              <a:t>fusion</a:t>
            </a:r>
          </a:p>
          <a:p>
            <a:r>
              <a:rPr lang="en-US" dirty="0" smtClean="0"/>
              <a:t>Particle Filter</a:t>
            </a:r>
          </a:p>
          <a:p>
            <a:pPr lvl="1"/>
            <a:r>
              <a:rPr lang="en-US" dirty="0" smtClean="0"/>
              <a:t>Rectangular </a:t>
            </a:r>
            <a:r>
              <a:rPr lang="en-US" dirty="0"/>
              <a:t>bounding boxes as hypotheses of target </a:t>
            </a:r>
            <a:r>
              <a:rPr lang="en-US" dirty="0" smtClean="0"/>
              <a:t>presence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scribed </a:t>
            </a:r>
            <a:r>
              <a:rPr lang="en-US" dirty="0"/>
              <a:t>by a color histogram and median of </a:t>
            </a:r>
            <a:r>
              <a:rPr lang="en-US" dirty="0" smtClean="0"/>
              <a:t>depth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ompared </a:t>
            </a:r>
            <a:r>
              <a:rPr lang="en-US" dirty="0"/>
              <a:t>to each bounding box in terms of the Bhattacharyya </a:t>
            </a:r>
            <a:r>
              <a:rPr lang="en-US" dirty="0" smtClean="0"/>
              <a:t>distance</a:t>
            </a:r>
          </a:p>
          <a:p>
            <a:pPr lvl="1"/>
            <a:r>
              <a:rPr lang="en-US" dirty="0" smtClean="0"/>
              <a:t>Regular grids for bounding box</a:t>
            </a:r>
          </a:p>
          <a:p>
            <a:pPr lvl="1"/>
            <a:r>
              <a:rPr lang="en-US" dirty="0"/>
              <a:t>C</a:t>
            </a:r>
            <a:r>
              <a:rPr lang="en-US" dirty="0" smtClean="0"/>
              <a:t>onfidence </a:t>
            </a:r>
            <a:r>
              <a:rPr lang="en-US" dirty="0"/>
              <a:t>measure </a:t>
            </a:r>
            <a:r>
              <a:rPr lang="en-US" dirty="0" smtClean="0"/>
              <a:t>for each cell</a:t>
            </a:r>
          </a:p>
          <a:p>
            <a:pPr lvl="1"/>
            <a:r>
              <a:rPr lang="en-US" dirty="0" smtClean="0"/>
              <a:t>Occlusion </a:t>
            </a:r>
            <a:r>
              <a:rPr lang="en-US" dirty="0"/>
              <a:t>flag attached to each </a:t>
            </a:r>
            <a:r>
              <a:rPr lang="en-US" dirty="0" smtClean="0"/>
              <a:t>particle</a:t>
            </a:r>
            <a:endParaRPr kumimoji="1" lang="ja-JP" altLang="en-US" dirty="0"/>
          </a:p>
        </p:txBody>
      </p:sp>
      <p:sp>
        <p:nvSpPr>
          <p:cNvPr id="4" name="Rectangle 3"/>
          <p:cNvSpPr/>
          <p:nvPr/>
        </p:nvSpPr>
        <p:spPr>
          <a:xfrm>
            <a:off x="8188655" y="2019869"/>
            <a:ext cx="685800" cy="1214650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pc="300" dirty="0" smtClean="0"/>
              <a:t>GOAL</a:t>
            </a:r>
            <a:endParaRPr lang="en-US" spc="300" dirty="0"/>
          </a:p>
        </p:txBody>
      </p:sp>
      <p:sp>
        <p:nvSpPr>
          <p:cNvPr id="5" name="Rectangle 4"/>
          <p:cNvSpPr/>
          <p:nvPr/>
        </p:nvSpPr>
        <p:spPr>
          <a:xfrm>
            <a:off x="8204575" y="3441532"/>
            <a:ext cx="685800" cy="2768199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vert" rtlCol="0" anchor="ctr"/>
          <a:lstStyle/>
          <a:p>
            <a:pPr algn="ctr"/>
            <a:r>
              <a:rPr lang="en-US" spc="300" dirty="0" smtClean="0"/>
              <a:t>PARTICLE FILTERS</a:t>
            </a:r>
            <a:endParaRPr lang="en-US" spc="3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964353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sign: Representation</a:t>
            </a:r>
            <a:endParaRPr kumimoji="1" lang="ja-JP" altLang="en-US" dirty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1786806461"/>
              </p:ext>
            </p:extLst>
          </p:nvPr>
        </p:nvGraphicFramePr>
        <p:xfrm>
          <a:off x="498474" y="1446662"/>
          <a:ext cx="7457995" cy="5312791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953199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 smtClean="0"/>
              <a:t>Design: Preprocessing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292451"/>
            <a:ext cx="8645526" cy="5565549"/>
          </a:xfrm>
        </p:spPr>
        <p:txBody>
          <a:bodyPr>
            <a:normAutofit/>
          </a:bodyPr>
          <a:lstStyle/>
          <a:p>
            <a:r>
              <a:rPr lang="en-US" dirty="0" smtClean="0"/>
              <a:t>Foreground-Background Separation:  Temporal </a:t>
            </a:r>
            <a:r>
              <a:rPr lang="en-US" dirty="0"/>
              <a:t>median </a:t>
            </a:r>
            <a:r>
              <a:rPr lang="en-US" dirty="0" err="1" smtClean="0"/>
              <a:t>bkg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Normalizing Depth using Sensor Characteristics</a:t>
            </a:r>
          </a:p>
          <a:p>
            <a:pPr lvl="1"/>
            <a:r>
              <a:rPr lang="en-US" sz="1400" dirty="0"/>
              <a:t>R</a:t>
            </a:r>
            <a:r>
              <a:rPr lang="en-US" sz="1400" dirty="0" smtClean="0"/>
              <a:t>elation </a:t>
            </a:r>
            <a:r>
              <a:rPr lang="en-US" sz="1400" dirty="0"/>
              <a:t>between raw depth values and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metric depth</a:t>
            </a:r>
          </a:p>
          <a:p>
            <a:pPr lvl="1"/>
            <a:r>
              <a:rPr lang="en-US" sz="1400" dirty="0"/>
              <a:t>S</a:t>
            </a:r>
            <a:r>
              <a:rPr lang="en-US" sz="1400" dirty="0" smtClean="0"/>
              <a:t>ensitivity </a:t>
            </a:r>
            <a:r>
              <a:rPr lang="en-US" sz="1400" dirty="0"/>
              <a:t>to IR-absorbing material, </a:t>
            </a:r>
            <a:r>
              <a:rPr lang="en-US" sz="1400" dirty="0" smtClean="0"/>
              <a:t/>
            </a:r>
            <a:br>
              <a:rPr lang="en-US" sz="1400" dirty="0" smtClean="0"/>
            </a:br>
            <a:r>
              <a:rPr lang="en-US" sz="1400" dirty="0" smtClean="0"/>
              <a:t>especially </a:t>
            </a:r>
            <a:r>
              <a:rPr lang="en-US" sz="1400" dirty="0"/>
              <a:t>in long </a:t>
            </a:r>
            <a:r>
              <a:rPr lang="en-US" sz="1400" dirty="0" smtClean="0"/>
              <a:t>distances</a:t>
            </a:r>
          </a:p>
          <a:p>
            <a:pPr lvl="1"/>
            <a:r>
              <a:rPr lang="en-US" sz="1400" dirty="0" smtClean="0"/>
              <a:t>Clipping out-of-range values</a:t>
            </a:r>
          </a:p>
          <a:p>
            <a:pPr lvl="1"/>
            <a:r>
              <a:rPr lang="en-US" sz="1400" dirty="0" smtClean="0"/>
              <a:t>Up-sampling to match image size</a:t>
            </a:r>
          </a:p>
          <a:p>
            <a:endParaRPr lang="en-US" dirty="0"/>
          </a:p>
        </p:txBody>
      </p:sp>
      <p:pic>
        <p:nvPicPr>
          <p:cNvPr id="12" name="Picture 11" descr="C:\Users\Kourosh\Desktop\data for paper\img_fr1_col.png"/>
          <p:cNvPicPr/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073" y="1935732"/>
            <a:ext cx="1828800" cy="1371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</p:pic>
      <p:pic>
        <p:nvPicPr>
          <p:cNvPr id="13" name="Picture 12" descr="C:\Users\Kourosh\Desktop\data for paper\img_fr48_col.png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018" y="2229647"/>
            <a:ext cx="1828800" cy="1371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</p:pic>
      <p:pic>
        <p:nvPicPr>
          <p:cNvPr id="14" name="Picture 13" descr="C:\Users\Kourosh\Desktop\data for paper\img_fr119_col.png"/>
          <p:cNvPicPr/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3777" y="2622166"/>
            <a:ext cx="1828800" cy="1371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</p:pic>
      <p:pic>
        <p:nvPicPr>
          <p:cNvPr id="15" name="Picture 14" descr="C:\Users\Kourosh\Desktop\data for paper\bkg.png"/>
          <p:cNvPicPr/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9767" y="1935733"/>
            <a:ext cx="2743200" cy="20574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</p:pic>
      <p:pic>
        <p:nvPicPr>
          <p:cNvPr id="16" name="Picture 15" descr="C:\Users\Kourosh\Desktop\data for paper\img_fr1_msk.png"/>
          <p:cNvPicPr/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2349" y="1936366"/>
            <a:ext cx="1828800" cy="1371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</p:pic>
      <p:pic>
        <p:nvPicPr>
          <p:cNvPr id="17" name="Picture 16" descr="C:\Users\Kourosh\Desktop\data for paper\img_fr82_msk.png"/>
          <p:cNvPicPr/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2237" y="2278633"/>
            <a:ext cx="1828800" cy="1371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</p:pic>
      <p:pic>
        <p:nvPicPr>
          <p:cNvPr id="18" name="Picture 17" descr="C:\Users\Kourosh\Desktop\data for paper\img_fr119_msk.png"/>
          <p:cNvPicPr/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492" y="2654289"/>
            <a:ext cx="1828800" cy="13716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</p:pic>
      <p:pic>
        <p:nvPicPr>
          <p:cNvPr id="19" name="Picture 18"/>
          <p:cNvPicPr/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5118" y="4655127"/>
            <a:ext cx="4871740" cy="220287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00824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4000"/>
                            </p:stCondLst>
                            <p:childTnLst>
                              <p:par>
                                <p:cTn id="27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0"/>
                            </p:stCondLst>
                            <p:childTnLst>
                              <p:par>
                                <p:cTn id="33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6000"/>
                            </p:stCondLst>
                            <p:childTnLst>
                              <p:par>
                                <p:cTn id="3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0555" y="251590"/>
            <a:ext cx="3422102" cy="1162050"/>
          </a:xfrm>
        </p:spPr>
        <p:txBody>
          <a:bodyPr>
            <a:normAutofit/>
          </a:bodyPr>
          <a:lstStyle/>
          <a:p>
            <a:r>
              <a:rPr lang="en-US" sz="3200" dirty="0"/>
              <a:t>Design: Notatio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915719" y="273050"/>
            <a:ext cx="4597399" cy="6584950"/>
          </a:xfrm>
        </p:spPr>
        <p:txBody>
          <a:bodyPr>
            <a:normAutofit/>
          </a:bodyPr>
          <a:lstStyle/>
          <a:p>
            <a:pPr marL="0" indent="0">
              <a:lnSpc>
                <a:spcPct val="160000"/>
              </a:lnSpc>
              <a:buNone/>
            </a:pPr>
            <a:r>
              <a:rPr lang="en-US" sz="2000" dirty="0" smtClean="0"/>
              <a:t>Bounding Box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dirty="0" smtClean="0"/>
              <a:t>Occlusion Flag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dirty="0" smtClean="0"/>
              <a:t>Image Appearance (RGB)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dirty="0" smtClean="0"/>
              <a:t>Depth Map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dirty="0" smtClean="0"/>
              <a:t>Ratio of Foreground Pixels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dirty="0" smtClean="0"/>
              <a:t>Histogram of Colors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dirty="0" smtClean="0"/>
              <a:t>Median of Depth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dirty="0" smtClean="0"/>
              <a:t>Goal Template</a:t>
            </a:r>
          </a:p>
          <a:p>
            <a:pPr marL="0" indent="0">
              <a:lnSpc>
                <a:spcPct val="160000"/>
              </a:lnSpc>
              <a:buNone/>
            </a:pPr>
            <a:r>
              <a:rPr lang="en-US" sz="2000" dirty="0" smtClean="0"/>
              <a:t>Grid cell </a:t>
            </a:r>
            <a:r>
              <a:rPr lang="en-US" sz="2000" i="1" dirty="0" err="1" smtClean="0"/>
              <a:t>i</a:t>
            </a:r>
            <a:endParaRPr lang="en-US" sz="2000" i="1" dirty="0" smtClean="0"/>
          </a:p>
          <a:p>
            <a:pPr marL="0" indent="0">
              <a:lnSpc>
                <a:spcPct val="160000"/>
              </a:lnSpc>
              <a:buNone/>
            </a:pPr>
            <a:endParaRPr lang="en-US" sz="2000" dirty="0"/>
          </a:p>
        </p:txBody>
      </p:sp>
      <p:pic>
        <p:nvPicPr>
          <p:cNvPr id="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3" cstate="email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821" y="1935092"/>
            <a:ext cx="2667000" cy="401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9" name="Content Placeholder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46994812"/>
              </p:ext>
            </p:extLst>
          </p:nvPr>
        </p:nvGraphicFramePr>
        <p:xfrm>
          <a:off x="594821" y="1935093"/>
          <a:ext cx="2667000" cy="401955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889000"/>
                <a:gridCol w="889000"/>
                <a:gridCol w="889000"/>
              </a:tblGrid>
              <a:tr h="133985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3398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  <a:tr h="133985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5715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5429699"/>
              </p:ext>
            </p:extLst>
          </p:nvPr>
        </p:nvGraphicFramePr>
        <p:xfrm>
          <a:off x="3995738" y="996950"/>
          <a:ext cx="552450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3" name="Equation" r:id="rId4" imgW="177480" imgH="228600" progId="Equation.DSMT4">
                  <p:embed/>
                </p:oleObj>
              </mc:Choice>
              <mc:Fallback>
                <p:oleObj name="Equation" r:id="rId4" imgW="1774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95738" y="996950"/>
                        <a:ext cx="552450" cy="6683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927035"/>
              </p:ext>
            </p:extLst>
          </p:nvPr>
        </p:nvGraphicFramePr>
        <p:xfrm>
          <a:off x="4016375" y="288925"/>
          <a:ext cx="5127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4" name="Equation" r:id="rId6" imgW="164880" imgH="228600" progId="Equation.DSMT4">
                  <p:embed/>
                </p:oleObj>
              </mc:Choice>
              <mc:Fallback>
                <p:oleObj name="Equation" r:id="rId6" imgW="16488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6375" y="288925"/>
                        <a:ext cx="5127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938742"/>
              </p:ext>
            </p:extLst>
          </p:nvPr>
        </p:nvGraphicFramePr>
        <p:xfrm>
          <a:off x="3807465" y="3247575"/>
          <a:ext cx="906462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5" name="Equation" r:id="rId8" imgW="291960" imgH="241200" progId="Equation.DSMT4">
                  <p:embed/>
                </p:oleObj>
              </mc:Choice>
              <mc:Fallback>
                <p:oleObj name="Equation" r:id="rId8" imgW="2919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465" y="3247575"/>
                        <a:ext cx="906462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840724"/>
              </p:ext>
            </p:extLst>
          </p:nvPr>
        </p:nvGraphicFramePr>
        <p:xfrm>
          <a:off x="3802657" y="4000381"/>
          <a:ext cx="2079529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6" name="Equation" r:id="rId10" imgW="711000" imgH="241200" progId="Equation.DSMT4">
                  <p:embed/>
                </p:oleObj>
              </mc:Choice>
              <mc:Fallback>
                <p:oleObj name="Equation" r:id="rId10" imgW="711000" imgH="2412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2657" y="4000381"/>
                        <a:ext cx="2079529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91045"/>
              </p:ext>
            </p:extLst>
          </p:nvPr>
        </p:nvGraphicFramePr>
        <p:xfrm>
          <a:off x="3978230" y="4624028"/>
          <a:ext cx="866775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7" name="Equation" r:id="rId12" imgW="279360" imgH="253800" progId="Equation.DSMT4">
                  <p:embed/>
                </p:oleObj>
              </mc:Choice>
              <mc:Fallback>
                <p:oleObj name="Equation" r:id="rId12" imgW="279360" imgH="2538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30" y="4624028"/>
                        <a:ext cx="866775" cy="741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855629"/>
              </p:ext>
            </p:extLst>
          </p:nvPr>
        </p:nvGraphicFramePr>
        <p:xfrm>
          <a:off x="4018843" y="1730375"/>
          <a:ext cx="94615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8" name="Equation" r:id="rId14" imgW="304560" imgH="241200" progId="Equation.DSMT4">
                  <p:embed/>
                </p:oleObj>
              </mc:Choice>
              <mc:Fallback>
                <p:oleObj name="Equation" r:id="rId14" imgW="30456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8843" y="1730375"/>
                        <a:ext cx="94615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1250647"/>
              </p:ext>
            </p:extLst>
          </p:nvPr>
        </p:nvGraphicFramePr>
        <p:xfrm>
          <a:off x="4015450" y="2441575"/>
          <a:ext cx="709612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19" name="Equation" r:id="rId16" imgW="228600" imgH="241200" progId="Equation.DSMT4">
                  <p:embed/>
                </p:oleObj>
              </mc:Choice>
              <mc:Fallback>
                <p:oleObj name="Equation" r:id="rId16" imgW="228600" imgH="2412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5450" y="2441575"/>
                        <a:ext cx="709612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7570004"/>
              </p:ext>
            </p:extLst>
          </p:nvPr>
        </p:nvGraphicFramePr>
        <p:xfrm>
          <a:off x="3978275" y="5448300"/>
          <a:ext cx="592138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0" name="Equation" r:id="rId18" imgW="190440" imgH="228600" progId="Equation.DSMT4">
                  <p:embed/>
                </p:oleObj>
              </mc:Choice>
              <mc:Fallback>
                <p:oleObj name="Equation" r:id="rId18" imgW="19044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75" y="5448300"/>
                        <a:ext cx="592138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52215"/>
              </p:ext>
            </p:extLst>
          </p:nvPr>
        </p:nvGraphicFramePr>
        <p:xfrm>
          <a:off x="3960482" y="6142038"/>
          <a:ext cx="7112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1" name="Equation" r:id="rId20" imgW="228600" imgH="241200" progId="Equation.DSMT4">
                  <p:embed/>
                </p:oleObj>
              </mc:Choice>
              <mc:Fallback>
                <p:oleObj name="Equation" r:id="rId20" imgW="22860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482" y="6142038"/>
                        <a:ext cx="7112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57055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>
          <a:xfrm>
            <a:off x="498474" y="484094"/>
            <a:ext cx="7556313" cy="607727"/>
          </a:xfrm>
        </p:spPr>
        <p:txBody>
          <a:bodyPr/>
          <a:lstStyle/>
          <a:p>
            <a:r>
              <a:rPr lang="en-US" dirty="0" smtClean="0"/>
              <a:t>Observation Mod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98474" y="1296538"/>
            <a:ext cx="7556313" cy="4829626"/>
          </a:xfrm>
        </p:spPr>
        <p:txBody>
          <a:bodyPr/>
          <a:lstStyle/>
          <a:p>
            <a:r>
              <a:rPr lang="en-US" dirty="0" smtClean="0"/>
              <a:t>Each Particle is represented by</a:t>
            </a:r>
          </a:p>
          <a:p>
            <a:pPr lvl="1"/>
            <a:r>
              <a:rPr lang="en-US" dirty="0" smtClean="0"/>
              <a:t>A Bounding Box</a:t>
            </a:r>
          </a:p>
          <a:p>
            <a:pPr lvl="1"/>
            <a:r>
              <a:rPr lang="en-US" dirty="0" smtClean="0"/>
              <a:t>An Occlusion Flag</a:t>
            </a:r>
          </a:p>
          <a:p>
            <a:r>
              <a:rPr lang="en-US" dirty="0" smtClean="0"/>
              <a:t>Decomposed to Grid Cells</a:t>
            </a:r>
          </a:p>
          <a:p>
            <a:pPr lvl="1"/>
            <a:r>
              <a:rPr lang="en-US" dirty="0" smtClean="0"/>
              <a:t>To capture Local Information</a:t>
            </a:r>
          </a:p>
          <a:p>
            <a:pPr lvl="1"/>
            <a:r>
              <a:rPr lang="en-US" dirty="0" smtClean="0"/>
              <a:t>Cells are </a:t>
            </a:r>
            <a:r>
              <a:rPr lang="en-US" dirty="0" smtClean="0">
                <a:solidFill>
                  <a:srgbClr val="FF0000"/>
                </a:solidFill>
              </a:rPr>
              <a:t>assumed</a:t>
            </a:r>
            <a:r>
              <a:rPr lang="en-US" dirty="0" smtClean="0"/>
              <a:t> Independent</a:t>
            </a:r>
          </a:p>
          <a:p>
            <a:pPr lvl="1"/>
            <a:r>
              <a:rPr lang="en-US" dirty="0" smtClean="0"/>
              <a:t>Template has similar grid</a:t>
            </a:r>
          </a:p>
          <a:p>
            <a:pPr lvl="1"/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653020"/>
              </p:ext>
            </p:extLst>
          </p:nvPr>
        </p:nvGraphicFramePr>
        <p:xfrm>
          <a:off x="5002234" y="511390"/>
          <a:ext cx="2817933" cy="610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1" name="Equation" r:id="rId3" imgW="1231560" imgH="266400" progId="Equation.DSMT4">
                  <p:embed/>
                </p:oleObj>
              </mc:Choice>
              <mc:Fallback>
                <p:oleObj name="Equation" r:id="rId3" imgW="12315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2234" y="511390"/>
                        <a:ext cx="2817933" cy="610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2328504"/>
              </p:ext>
            </p:extLst>
          </p:nvPr>
        </p:nvGraphicFramePr>
        <p:xfrm>
          <a:off x="579438" y="4613275"/>
          <a:ext cx="7907884" cy="79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2" name="Equation" r:id="rId5" imgW="3047760" imgH="304560" progId="Equation.DSMT4">
                  <p:embed/>
                </p:oleObj>
              </mc:Choice>
              <mc:Fallback>
                <p:oleObj name="Equation" r:id="rId5" imgW="30477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438" y="4613275"/>
                        <a:ext cx="7907884" cy="79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27371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n-Occlusion Ca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4" y="1364777"/>
            <a:ext cx="7853956" cy="4572000"/>
          </a:xfrm>
        </p:spPr>
        <p:txBody>
          <a:bodyPr/>
          <a:lstStyle/>
          <a:p>
            <a:r>
              <a:rPr lang="en-US" dirty="0" smtClean="0"/>
              <a:t>Information obtained from two channels</a:t>
            </a:r>
          </a:p>
          <a:p>
            <a:pPr lvl="1"/>
            <a:r>
              <a:rPr lang="en-US" dirty="0" smtClean="0"/>
              <a:t>Color Channel (RGB) </a:t>
            </a:r>
            <a:r>
              <a:rPr lang="en-US" dirty="0" smtClean="0">
                <a:sym typeface="Wingdings" pitchFamily="2" charset="2"/>
              </a:rPr>
              <a:t> Appearance Information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Depth Channel  Depth Map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Channels ar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assumed </a:t>
            </a:r>
            <a:r>
              <a:rPr lang="en-US" dirty="0" smtClean="0">
                <a:sym typeface="Wingdings" pitchFamily="2" charset="2"/>
              </a:rPr>
              <a:t>Independent</a:t>
            </a:r>
            <a:endParaRPr lang="en-US" dirty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Channels are not always reliable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The problems usually arise from appearance data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Requires a confidence measure  Ratio of pixels containing information to all pixels would help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4304792"/>
              </p:ext>
            </p:extLst>
          </p:nvPr>
        </p:nvGraphicFramePr>
        <p:xfrm>
          <a:off x="4872251" y="573206"/>
          <a:ext cx="3182536" cy="55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3" imgW="1676160" imgH="291960" progId="Equation.DSMT4">
                  <p:embed/>
                </p:oleObj>
              </mc:Choice>
              <mc:Fallback>
                <p:oleObj name="Equation" r:id="rId3" imgW="16761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72251" y="573206"/>
                        <a:ext cx="3182536" cy="55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463556"/>
              </p:ext>
            </p:extLst>
          </p:nvPr>
        </p:nvGraphicFramePr>
        <p:xfrm>
          <a:off x="500063" y="4569555"/>
          <a:ext cx="7488237" cy="187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0" name="Equation" r:id="rId5" imgW="3746160" imgH="939600" progId="Equation.DSMT4">
                  <p:embed/>
                </p:oleObj>
              </mc:Choice>
              <mc:Fallback>
                <p:oleObj name="Equation" r:id="rId5" imgW="3746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063" y="4569555"/>
                        <a:ext cx="7488237" cy="187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091135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sign: Feature Extraction I</a:t>
            </a:r>
            <a:br>
              <a:rPr kumimoji="1" lang="en-US" altLang="ja-JP" dirty="0" smtClean="0"/>
            </a:br>
            <a:r>
              <a:rPr lang="en-US" altLang="ja-JP" sz="2400" dirty="0" smtClean="0"/>
              <a:t>Histogram of Color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5" y="1600200"/>
            <a:ext cx="5597525" cy="5257800"/>
          </a:xfrm>
        </p:spPr>
        <p:txBody>
          <a:bodyPr>
            <a:normAutofit/>
          </a:bodyPr>
          <a:lstStyle/>
          <a:p>
            <a:r>
              <a:rPr lang="en-US" dirty="0" smtClean="0"/>
              <a:t>Bag-of-words Model</a:t>
            </a:r>
          </a:p>
          <a:p>
            <a:r>
              <a:rPr lang="en-US" dirty="0" smtClean="0">
                <a:sym typeface="Wingdings" panose="05000000000000000000" pitchFamily="2" charset="2"/>
              </a:rPr>
              <a:t>Invariant to </a:t>
            </a:r>
            <a:r>
              <a:rPr lang="en-US" dirty="0" smtClean="0"/>
              <a:t>rigid-body </a:t>
            </a:r>
            <a:r>
              <a:rPr lang="en-US" dirty="0"/>
              <a:t>motions, </a:t>
            </a:r>
            <a:r>
              <a:rPr lang="en-US" dirty="0" smtClean="0"/>
              <a:t>non-rigid-body deformations, </a:t>
            </a:r>
            <a:r>
              <a:rPr lang="en-US" dirty="0"/>
              <a:t>partial occlusion, down sampling and perspective </a:t>
            </a:r>
            <a:r>
              <a:rPr lang="en-US" dirty="0" smtClean="0"/>
              <a:t>projection</a:t>
            </a:r>
          </a:p>
          <a:p>
            <a:r>
              <a:rPr lang="en-US" dirty="0" smtClean="0"/>
              <a:t>Each scene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Certain </a:t>
            </a:r>
            <a:r>
              <a:rPr lang="en-US" dirty="0"/>
              <a:t>volume of color space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Exposed </a:t>
            </a:r>
            <a:r>
              <a:rPr lang="en-US" dirty="0"/>
              <a:t>by clustering </a:t>
            </a:r>
            <a:r>
              <a:rPr lang="en-US" dirty="0" smtClean="0"/>
              <a:t>colors</a:t>
            </a:r>
          </a:p>
          <a:p>
            <a:pPr lvl="1"/>
            <a:r>
              <a:rPr lang="en-US" dirty="0" smtClean="0"/>
              <a:t>RGB space + K-means </a:t>
            </a:r>
            <a:r>
              <a:rPr lang="en-US" dirty="0"/>
              <a:t>clustering with fixed number of </a:t>
            </a:r>
            <a:r>
              <a:rPr lang="en-US" dirty="0" smtClean="0"/>
              <a:t>bins</a:t>
            </a:r>
          </a:p>
        </p:txBody>
      </p:sp>
      <p:pic>
        <p:nvPicPr>
          <p:cNvPr id="8194" name="Picture 2" descr="[clown]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2600696"/>
            <a:ext cx="3048000" cy="190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505696"/>
            <a:ext cx="3048000" cy="253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202808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9" name="Picture 3" descr="E:\Dropbox\Tracking Project\Paper\Data for Paper\img_fr119_dep.pn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4332" y="4450276"/>
            <a:ext cx="3079667" cy="2309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sign: Feature Extraction II</a:t>
            </a:r>
            <a:br>
              <a:rPr kumimoji="1" lang="en-US" altLang="ja-JP" dirty="0" smtClean="0"/>
            </a:br>
            <a:r>
              <a:rPr lang="en-US" altLang="ja-JP" sz="2400" dirty="0" smtClean="0">
                <a:solidFill>
                  <a:srgbClr val="663366"/>
                </a:solidFill>
              </a:rPr>
              <a:t>Median of Depth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5" y="1981200"/>
            <a:ext cx="5577734" cy="48768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Depth information </a:t>
            </a:r>
            <a:r>
              <a:rPr lang="en-US" dirty="0" smtClean="0">
                <a:sym typeface="Wingdings" panose="05000000000000000000" pitchFamily="2" charset="2"/>
              </a:rPr>
              <a:t> Noisy data</a:t>
            </a:r>
            <a:endParaRPr lang="en-US" dirty="0" smtClean="0"/>
          </a:p>
          <a:p>
            <a:r>
              <a:rPr lang="en-US" dirty="0" smtClean="0"/>
              <a:t>Histogram </a:t>
            </a:r>
            <a:r>
              <a:rPr lang="en-US" dirty="0"/>
              <a:t>of Depth</a:t>
            </a:r>
            <a:r>
              <a:rPr lang="en-US" dirty="0" smtClean="0"/>
              <a:t>.</a:t>
            </a:r>
          </a:p>
          <a:p>
            <a:pPr lvl="1"/>
            <a:r>
              <a:rPr lang="en-US" dirty="0" smtClean="0"/>
              <a:t>Needs fine-tuned bins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</a:t>
            </a:r>
            <a:r>
              <a:rPr lang="en-US" dirty="0"/>
              <a:t>separate foreground and background pixels in </a:t>
            </a:r>
            <a:r>
              <a:rPr lang="en-US" dirty="0" smtClean="0"/>
              <a:t>clutter 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ubjects </a:t>
            </a:r>
            <a:r>
              <a:rPr lang="en-US" dirty="0"/>
              <a:t>are usually spans in a short range of depth </a:t>
            </a:r>
            <a:r>
              <a:rPr lang="en-US" dirty="0" smtClean="0"/>
              <a:t>values</a:t>
            </a:r>
          </a:p>
          <a:p>
            <a:pPr lvl="1"/>
            <a:r>
              <a:rPr lang="en-US" dirty="0"/>
              <a:t>R</a:t>
            </a:r>
            <a:r>
              <a:rPr lang="en-US" dirty="0" smtClean="0"/>
              <a:t>esulting </a:t>
            </a:r>
            <a:r>
              <a:rPr lang="en-US" dirty="0"/>
              <a:t>histograms are too spiky in depth planes that essentially those bins can represent the </a:t>
            </a:r>
            <a:r>
              <a:rPr lang="en-US" dirty="0" smtClean="0"/>
              <a:t>histogram</a:t>
            </a:r>
          </a:p>
          <a:p>
            <a:r>
              <a:rPr lang="en-US" dirty="0"/>
              <a:t>H</a:t>
            </a:r>
            <a:r>
              <a:rPr lang="en-US" dirty="0" smtClean="0"/>
              <a:t>igher </a:t>
            </a:r>
            <a:r>
              <a:rPr lang="en-US" dirty="0"/>
              <a:t>level of informative features based on depth value exists </a:t>
            </a:r>
            <a:r>
              <a:rPr lang="en-US" dirty="0" smtClean="0"/>
              <a:t>e.g. Histogram </a:t>
            </a:r>
            <a:r>
              <a:rPr lang="en-US" dirty="0"/>
              <a:t>of </a:t>
            </a:r>
            <a:r>
              <a:rPr lang="en-US" dirty="0" smtClean="0"/>
              <a:t>Oriented Depths </a:t>
            </a:r>
            <a:r>
              <a:rPr lang="en-US" dirty="0"/>
              <a:t>(HOD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urplus </a:t>
            </a:r>
            <a:r>
              <a:rPr lang="en-US" dirty="0"/>
              <a:t>computational </a:t>
            </a:r>
            <a:r>
              <a:rPr lang="en-US" dirty="0" smtClean="0"/>
              <a:t>complexity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pecial </a:t>
            </a:r>
            <a:r>
              <a:rPr lang="en-US" dirty="0"/>
              <a:t>consideration (sensitivity to noise, etc</a:t>
            </a:r>
            <a:r>
              <a:rPr lang="en-US" dirty="0" smtClean="0"/>
              <a:t>.)</a:t>
            </a:r>
          </a:p>
          <a:p>
            <a:r>
              <a:rPr lang="en-US" dirty="0" smtClean="0"/>
              <a:t>Median </a:t>
            </a:r>
            <a:r>
              <a:rPr lang="en-US" dirty="0"/>
              <a:t>of </a:t>
            </a:r>
            <a:r>
              <a:rPr lang="en-US" dirty="0" smtClean="0"/>
              <a:t>depth!</a:t>
            </a:r>
          </a:p>
        </p:txBody>
      </p:sp>
      <p:pic>
        <p:nvPicPr>
          <p:cNvPr id="9218" name="Picture 2" descr="E:\Dropbox\Tracking Project\Paper\Data for Paper\img_fr1_dep.pn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208" y="2093026"/>
            <a:ext cx="30480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28021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kumimoji="1" lang="en-US" altLang="ja-JP" sz="3600" dirty="0" smtClean="0"/>
              <a:t>Outline</a:t>
            </a:r>
            <a:endParaRPr kumimoji="1" lang="ja-JP" altLang="en-US" sz="36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/>
            <a:r>
              <a:rPr kumimoji="1" lang="en-US" altLang="ja-JP" sz="2800" dirty="0" smtClean="0"/>
              <a:t>Introduction</a:t>
            </a:r>
          </a:p>
          <a:p>
            <a:pPr lvl="1"/>
            <a:r>
              <a:rPr lang="en-US" altLang="ja-JP" sz="2800" dirty="0" smtClean="0"/>
              <a:t>Literature Review</a:t>
            </a:r>
          </a:p>
          <a:p>
            <a:pPr lvl="1"/>
            <a:r>
              <a:rPr lang="en-US" altLang="ja-JP" sz="2800" dirty="0" smtClean="0"/>
              <a:t>Proposed Framework</a:t>
            </a:r>
          </a:p>
          <a:p>
            <a:pPr lvl="2"/>
            <a:r>
              <a:rPr lang="en-US" altLang="ja-JP" sz="2800" dirty="0" smtClean="0"/>
              <a:t>Gridding</a:t>
            </a:r>
          </a:p>
          <a:p>
            <a:pPr lvl="2"/>
            <a:r>
              <a:rPr lang="en-US" altLang="ja-JP" sz="2800" dirty="0" smtClean="0"/>
              <a:t>Confidence Measure</a:t>
            </a:r>
          </a:p>
          <a:p>
            <a:pPr lvl="2"/>
            <a:r>
              <a:rPr lang="en-US" altLang="ja-JP" sz="2800" dirty="0" smtClean="0"/>
              <a:t>Occlusion Flag</a:t>
            </a:r>
          </a:p>
          <a:p>
            <a:pPr lvl="1"/>
            <a:r>
              <a:rPr lang="en-US" altLang="ja-JP" sz="2800" dirty="0" smtClean="0"/>
              <a:t>Experiments</a:t>
            </a:r>
          </a:p>
          <a:p>
            <a:pPr lvl="1"/>
            <a:r>
              <a:rPr lang="en-US" altLang="ja-JP" sz="2800" dirty="0" smtClean="0"/>
              <a:t>Conclusions</a:t>
            </a:r>
          </a:p>
          <a:p>
            <a:pPr lvl="1"/>
            <a:endParaRPr lang="en-US" altLang="ja-JP" sz="2800" dirty="0" smtClean="0"/>
          </a:p>
          <a:p>
            <a:pPr lvl="1"/>
            <a:endParaRPr kumimoji="1" lang="ja-JP" altLang="en-US" sz="2800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63644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sign: Feature Extraction III</a:t>
            </a:r>
            <a:br>
              <a:rPr kumimoji="1" lang="en-US" altLang="ja-JP" dirty="0" smtClean="0"/>
            </a:br>
            <a:r>
              <a:rPr lang="en-US" altLang="ja-JP" sz="2400" dirty="0" smtClean="0">
                <a:solidFill>
                  <a:srgbClr val="663366"/>
                </a:solidFill>
              </a:rPr>
              <a:t>Confidenc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501249"/>
            <a:ext cx="8549992" cy="4913194"/>
          </a:xfrm>
        </p:spPr>
        <p:txBody>
          <a:bodyPr>
            <a:normAutofit/>
          </a:bodyPr>
          <a:lstStyle/>
          <a:p>
            <a:r>
              <a:rPr lang="en-US" dirty="0" smtClean="0"/>
              <a:t>Depends on </a:t>
            </a:r>
            <a:r>
              <a:rPr lang="en-US" dirty="0"/>
              <a:t>amount of pixels containing information in </a:t>
            </a:r>
            <a:r>
              <a:rPr lang="en-US" dirty="0" smtClean="0"/>
              <a:t>cell</a:t>
            </a:r>
          </a:p>
          <a:p>
            <a:r>
              <a:rPr lang="en-US" dirty="0" smtClean="0"/>
              <a:t>Ratio </a:t>
            </a:r>
            <a:r>
              <a:rPr lang="en-US" dirty="0"/>
              <a:t>of foreground pixels to all pixels of each </a:t>
            </a:r>
            <a:r>
              <a:rPr lang="en-US" dirty="0" smtClean="0"/>
              <a:t>box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 Invariant </a:t>
            </a:r>
            <a:r>
              <a:rPr lang="en-US" dirty="0"/>
              <a:t>to </a:t>
            </a:r>
            <a:r>
              <a:rPr lang="en-US" dirty="0" smtClean="0"/>
              <a:t>box size</a:t>
            </a:r>
          </a:p>
          <a:p>
            <a:pPr lvl="1"/>
            <a:r>
              <a:rPr lang="en-US" dirty="0" smtClean="0"/>
              <a:t>Moves towards Zero: Box does not contain many foreground pixels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err="1" smtClean="0"/>
              <a:t>HoC</a:t>
            </a:r>
            <a:r>
              <a:rPr lang="en-US" dirty="0" smtClean="0"/>
              <a:t> not </a:t>
            </a:r>
            <a:r>
              <a:rPr lang="en-US" dirty="0"/>
              <a:t>be statistically significant </a:t>
            </a:r>
            <a:endParaRPr lang="en-US" dirty="0" smtClean="0"/>
          </a:p>
          <a:p>
            <a:pPr lvl="1"/>
            <a:r>
              <a:rPr lang="en-US" dirty="0" smtClean="0"/>
              <a:t>Moves towards One</a:t>
            </a:r>
            <a:r>
              <a:rPr lang="en-US" dirty="0"/>
              <a:t>: </a:t>
            </a:r>
            <a:r>
              <a:rPr lang="en-US" dirty="0" smtClean="0"/>
              <a:t>Doesn’t </a:t>
            </a:r>
            <a:r>
              <a:rPr lang="en-US" dirty="0"/>
              <a:t>mean that the cell is completely </a:t>
            </a:r>
            <a:r>
              <a:rPr lang="en-US" dirty="0" smtClean="0"/>
              <a:t>trustable</a:t>
            </a:r>
          </a:p>
          <a:p>
            <a:pPr lvl="2"/>
            <a:r>
              <a:rPr lang="en-US" dirty="0" smtClean="0"/>
              <a:t>Whole </a:t>
            </a:r>
            <a:r>
              <a:rPr lang="en-US" dirty="0"/>
              <a:t>bounding box size could be very </a:t>
            </a:r>
            <a:r>
              <a:rPr lang="en-US" dirty="0" smtClean="0"/>
              <a:t>small</a:t>
            </a:r>
          </a:p>
          <a:p>
            <a:pPr lvl="2"/>
            <a:r>
              <a:rPr lang="en-US" dirty="0" smtClean="0"/>
              <a:t>Misplaced</a:t>
            </a:r>
          </a:p>
          <a:p>
            <a:r>
              <a:rPr lang="en-US" dirty="0" smtClean="0"/>
              <a:t>Beta distribution over ratio</a:t>
            </a:r>
          </a:p>
          <a:p>
            <a:pPr lvl="1"/>
            <a:r>
              <a:rPr lang="en-US" dirty="0" smtClean="0"/>
              <a:t>Fit on training data</a:t>
            </a:r>
          </a:p>
          <a:p>
            <a:pPr lvl="1"/>
            <a:r>
              <a:rPr lang="en-US" dirty="0" smtClean="0"/>
              <a:t>Two shape parameters: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b</a:t>
            </a:r>
            <a:endParaRPr lang="en-US" i="1" dirty="0"/>
          </a:p>
        </p:txBody>
      </p:sp>
      <p:pic>
        <p:nvPicPr>
          <p:cNvPr id="19458" name="Picture 2" descr="http://www.ntrand.com/images/functions/plot/plotBet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029" y="4071721"/>
            <a:ext cx="4257675" cy="2943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2578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Design: Similarity Measur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066784"/>
            <a:ext cx="7556313" cy="4144963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Histogram of Colors</a:t>
            </a:r>
          </a:p>
          <a:p>
            <a:pPr lvl="1"/>
            <a:r>
              <a:rPr lang="en-US" altLang="ja-JP" dirty="0" smtClean="0">
                <a:sym typeface="Wingdings" pitchFamily="2" charset="2"/>
              </a:rPr>
              <a:t>Bhattacharyya Distance</a:t>
            </a:r>
          </a:p>
          <a:p>
            <a:pPr lvl="1"/>
            <a:r>
              <a:rPr lang="en-US" altLang="ja-JP" dirty="0" smtClean="0">
                <a:sym typeface="Wingdings" pitchFamily="2" charset="2"/>
              </a:rPr>
              <a:t>KL-</a:t>
            </a:r>
            <a:r>
              <a:rPr lang="en-US" altLang="ja-JP" dirty="0" err="1" smtClean="0">
                <a:sym typeface="Wingdings" pitchFamily="2" charset="2"/>
              </a:rPr>
              <a:t>Divergance</a:t>
            </a:r>
            <a:endParaRPr lang="en-US" altLang="ja-JP" dirty="0" smtClean="0">
              <a:sym typeface="Wingdings" pitchFamily="2" charset="2"/>
            </a:endParaRPr>
          </a:p>
          <a:p>
            <a:pPr lvl="1"/>
            <a:r>
              <a:rPr lang="en-US" altLang="ja-JP" dirty="0" smtClean="0">
                <a:sym typeface="Wingdings" pitchFamily="2" charset="2"/>
              </a:rPr>
              <a:t>Euclidean Distance</a:t>
            </a:r>
          </a:p>
          <a:p>
            <a:endParaRPr lang="en-US" altLang="ja-JP" dirty="0" smtClean="0">
              <a:sym typeface="Wingdings" pitchFamily="2" charset="2"/>
            </a:endParaRPr>
          </a:p>
          <a:p>
            <a:r>
              <a:rPr lang="en-US" altLang="ja-JP" dirty="0" smtClean="0">
                <a:sym typeface="Wingdings" pitchFamily="2" charset="2"/>
              </a:rPr>
              <a:t>Median of Depth  Bhattacharya Distance</a:t>
            </a:r>
            <a:endParaRPr lang="en-US" altLang="ja-JP" dirty="0" smtClean="0"/>
          </a:p>
          <a:p>
            <a:r>
              <a:rPr lang="en-US" altLang="ja-JP" dirty="0" smtClean="0">
                <a:sym typeface="Wingdings" pitchFamily="2" charset="2"/>
              </a:rPr>
              <a:t>Log-sum-</a:t>
            </a:r>
            <a:r>
              <a:rPr lang="en-US" altLang="ja-JP" dirty="0" err="1" smtClean="0">
                <a:sym typeface="Wingdings" pitchFamily="2" charset="2"/>
              </a:rPr>
              <a:t>exp</a:t>
            </a:r>
            <a:r>
              <a:rPr lang="en-US" altLang="ja-JP" dirty="0" smtClean="0">
                <a:sym typeface="Wingdings" pitchFamily="2" charset="2"/>
              </a:rPr>
              <a:t> trick</a:t>
            </a:r>
            <a:endParaRPr kumimoji="1" lang="ja-JP" alt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8354718"/>
              </p:ext>
            </p:extLst>
          </p:nvPr>
        </p:nvGraphicFramePr>
        <p:xfrm>
          <a:off x="3671248" y="1080719"/>
          <a:ext cx="4424483" cy="1195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9" name="Equation" r:id="rId3" imgW="1651000" imgH="444500" progId="Equation.DSMT4">
                  <p:embed/>
                </p:oleObj>
              </mc:Choice>
              <mc:Fallback>
                <p:oleObj name="Equation" r:id="rId3" imgW="16510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48" y="1080719"/>
                        <a:ext cx="4424483" cy="11951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/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0804" y="2946295"/>
            <a:ext cx="3135084" cy="2511116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026793"/>
              </p:ext>
            </p:extLst>
          </p:nvPr>
        </p:nvGraphicFramePr>
        <p:xfrm>
          <a:off x="40282" y="4681538"/>
          <a:ext cx="8736013" cy="224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0" name="Equation" r:id="rId6" imgW="3187440" imgH="761760" progId="Equation.DSMT4">
                  <p:embed/>
                </p:oleObj>
              </mc:Choice>
              <mc:Fallback>
                <p:oleObj name="Equation" r:id="rId6" imgW="3187440" imgH="76176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82" y="4681538"/>
                        <a:ext cx="8736013" cy="2241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827257"/>
              </p:ext>
            </p:extLst>
          </p:nvPr>
        </p:nvGraphicFramePr>
        <p:xfrm>
          <a:off x="67578" y="2382860"/>
          <a:ext cx="9276659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1" name="Equation" r:id="rId8" imgW="3886200" imgH="304560" progId="Equation.DSMT4">
                  <p:embed/>
                </p:oleObj>
              </mc:Choice>
              <mc:Fallback>
                <p:oleObj name="Equation" r:id="rId8" imgW="3886200" imgH="3045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78" y="2382860"/>
                        <a:ext cx="9276659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7436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 descr="http://thumbs.dreamstime.com/z/business-man-celebrates-victory-checkered-flag-6373617.jpg"/>
          <p:cNvPicPr>
            <a:picLocks noChangeAspect="1" noChangeArrowheads="1"/>
          </p:cNvPicPr>
          <p:nvPr/>
        </p:nvPicPr>
        <p:blipFill>
          <a:blip r:embed="rId3" cstate="email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05646" y="2312266"/>
            <a:ext cx="3019425" cy="4019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cclusion Case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5" y="1448928"/>
            <a:ext cx="6424839" cy="5279418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Occlusion Flag </a:t>
            </a:r>
            <a:r>
              <a:rPr lang="en-US" altLang="ja-JP" dirty="0"/>
              <a:t>as a part of </a:t>
            </a:r>
            <a:r>
              <a:rPr lang="en-US" altLang="ja-JP" dirty="0" smtClean="0"/>
              <a:t>Representation</a:t>
            </a:r>
          </a:p>
          <a:p>
            <a:r>
              <a:rPr lang="en-US" altLang="ja-JP" dirty="0" smtClean="0"/>
              <a:t>Occlusion Time Likelihood</a:t>
            </a:r>
          </a:p>
          <a:p>
            <a:pPr lvl="1"/>
            <a:r>
              <a:rPr lang="en-US" altLang="ja-JP" dirty="0" smtClean="0"/>
              <a:t>No big difference between bounding boxes</a:t>
            </a:r>
          </a:p>
          <a:p>
            <a:pPr lvl="1"/>
            <a:r>
              <a:rPr lang="en-US" altLang="ja-JP" dirty="0" smtClean="0">
                <a:sym typeface="Wingdings" pitchFamily="2" charset="2"/>
              </a:rPr>
              <a:t>Uniform Distribution</a:t>
            </a:r>
          </a:p>
          <a:p>
            <a:pPr lvl="1"/>
            <a:endParaRPr lang="en-US" altLang="ja-JP" dirty="0">
              <a:sym typeface="Wingdings" pitchFamily="2" charset="2"/>
            </a:endParaRPr>
          </a:p>
          <a:p>
            <a:pPr lvl="1"/>
            <a:endParaRPr lang="en-US" altLang="ja-JP" dirty="0" smtClean="0">
              <a:sym typeface="Wingdings" pitchFamily="2" charset="2"/>
            </a:endParaRPr>
          </a:p>
          <a:p>
            <a:pPr lvl="1"/>
            <a:endParaRPr lang="en-US" altLang="ja-JP" dirty="0">
              <a:sym typeface="Wingdings" pitchFamily="2" charset="2"/>
            </a:endParaRPr>
          </a:p>
          <a:p>
            <a:pPr lvl="1"/>
            <a:endParaRPr lang="en-US" altLang="ja-JP" dirty="0" smtClean="0">
              <a:sym typeface="Wingdings" pitchFamily="2" charset="2"/>
            </a:endParaRPr>
          </a:p>
          <a:p>
            <a:pPr lvl="1"/>
            <a:endParaRPr lang="en-US" altLang="ja-JP" dirty="0" smtClean="0"/>
          </a:p>
        </p:txBody>
      </p:sp>
      <p:sp>
        <p:nvSpPr>
          <p:cNvPr id="4" name="Rectangle 3"/>
          <p:cNvSpPr/>
          <p:nvPr/>
        </p:nvSpPr>
        <p:spPr>
          <a:xfrm>
            <a:off x="8054787" y="5950424"/>
            <a:ext cx="1070284" cy="5322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41784"/>
              </p:ext>
            </p:extLst>
          </p:nvPr>
        </p:nvGraphicFramePr>
        <p:xfrm>
          <a:off x="4906963" y="573088"/>
          <a:ext cx="31115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4" imgW="1638000" imgH="291960" progId="Equation.DSMT4">
                  <p:embed/>
                </p:oleObj>
              </mc:Choice>
              <mc:Fallback>
                <p:oleObj name="Equation" r:id="rId4" imgW="1638000" imgH="2919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6963" y="573088"/>
                        <a:ext cx="3111500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5865"/>
              </p:ext>
            </p:extLst>
          </p:nvPr>
        </p:nvGraphicFramePr>
        <p:xfrm>
          <a:off x="589422" y="3609975"/>
          <a:ext cx="4546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6" imgW="2247840" imgH="291960" progId="Equation.DSMT4">
                  <p:embed/>
                </p:oleObj>
              </mc:Choice>
              <mc:Fallback>
                <p:oleObj name="Equation" r:id="rId6" imgW="22478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9422" y="3609975"/>
                        <a:ext cx="4546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913478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article Filter Update</a:t>
            </a:r>
            <a:br>
              <a:rPr kumimoji="1" lang="en-US" altLang="ja-JP" dirty="0" smtClean="0"/>
            </a:br>
            <a:endParaRPr kumimoji="1" lang="ja-JP" altLang="en-US" sz="2400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344924"/>
            <a:ext cx="8645526" cy="5444836"/>
          </a:xfrm>
        </p:spPr>
        <p:txBody>
          <a:bodyPr>
            <a:normAutofit/>
          </a:bodyPr>
          <a:lstStyle/>
          <a:p>
            <a:r>
              <a:rPr lang="en-US" dirty="0" smtClean="0"/>
              <a:t>Occlusion  State Transition</a:t>
            </a:r>
          </a:p>
          <a:p>
            <a:pPr lvl="1"/>
            <a:r>
              <a:rPr lang="en-US" dirty="0" smtClean="0"/>
              <a:t>a 2×2 matrix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D</a:t>
            </a:r>
            <a:r>
              <a:rPr lang="en-US" dirty="0" smtClean="0"/>
              <a:t>ecides </a:t>
            </a:r>
            <a:r>
              <a:rPr lang="en-US" dirty="0"/>
              <a:t>whether newly sampled particle should stay in previous state or change it by a stochastic </a:t>
            </a:r>
            <a:r>
              <a:rPr lang="en-US" dirty="0" smtClean="0"/>
              <a:t>manner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long </a:t>
            </a:r>
            <a:r>
              <a:rPr lang="en-US" dirty="0"/>
              <a:t>with particle filter resampling and uniform distribution of occlusion case, can handle occlusion </a:t>
            </a:r>
            <a:r>
              <a:rPr lang="en-US" dirty="0" smtClean="0"/>
              <a:t>stochastically</a:t>
            </a:r>
          </a:p>
          <a:p>
            <a:r>
              <a:rPr lang="en-US" dirty="0" smtClean="0"/>
              <a:t>Particle Resampling</a:t>
            </a:r>
          </a:p>
          <a:p>
            <a:pPr lvl="1"/>
            <a:r>
              <a:rPr lang="en-US" dirty="0" smtClean="0"/>
              <a:t>Based on particle probability </a:t>
            </a:r>
            <a:r>
              <a:rPr lang="en-US" dirty="0" smtClean="0">
                <a:sym typeface="Wingdings" pitchFamily="2" charset="2"/>
              </a:rPr>
              <a:t> Occlusion case vs. Non-Occlusion case</a:t>
            </a:r>
          </a:p>
          <a:p>
            <a:r>
              <a:rPr lang="en-US" dirty="0" smtClean="0">
                <a:sym typeface="Wingdings" pitchFamily="2" charset="2"/>
              </a:rPr>
              <a:t>Bounding box position and size are </a:t>
            </a:r>
            <a:r>
              <a:rPr lang="en-US" dirty="0" smtClean="0">
                <a:solidFill>
                  <a:srgbClr val="FF0000"/>
                </a:solidFill>
                <a:sym typeface="Wingdings" pitchFamily="2" charset="2"/>
              </a:rPr>
              <a:t>assumed</a:t>
            </a:r>
            <a:r>
              <a:rPr lang="en-US" dirty="0" smtClean="0">
                <a:sym typeface="Wingdings" pitchFamily="2" charset="2"/>
              </a:rPr>
              <a:t> to have no effect on occlusion flag for simplicity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451940"/>
              </p:ext>
            </p:extLst>
          </p:nvPr>
        </p:nvGraphicFramePr>
        <p:xfrm>
          <a:off x="146223" y="5308886"/>
          <a:ext cx="8855076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3" imgW="2641320" imgH="228600" progId="Equation.DSMT4">
                  <p:embed/>
                </p:oleObj>
              </mc:Choice>
              <mc:Fallback>
                <p:oleObj name="Equation" r:id="rId3" imgW="264132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23" y="5308886"/>
                        <a:ext cx="8855076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75016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arget Model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sz="half" idx="1"/>
          </p:nvPr>
        </p:nvSpPr>
        <p:spPr>
          <a:xfrm>
            <a:off x="341193" y="1985963"/>
            <a:ext cx="4408227" cy="4140200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Initialization</a:t>
            </a:r>
          </a:p>
          <a:p>
            <a:pPr lvl="1"/>
            <a:r>
              <a:rPr lang="en-US" altLang="ja-JP" dirty="0" smtClean="0"/>
              <a:t>Manually</a:t>
            </a:r>
          </a:p>
          <a:p>
            <a:pPr lvl="1"/>
            <a:r>
              <a:rPr lang="en-US" altLang="ja-JP" dirty="0" smtClean="0"/>
              <a:t>Automatically </a:t>
            </a:r>
            <a:r>
              <a:rPr lang="en-US" altLang="ja-JP" dirty="0"/>
              <a:t>with </a:t>
            </a:r>
            <a:r>
              <a:rPr lang="en-US" altLang="ja-JP" dirty="0" smtClean="0"/>
              <a:t>known </a:t>
            </a:r>
            <a:r>
              <a:rPr lang="en-US" altLang="ja-JP" dirty="0"/>
              <a:t>color </a:t>
            </a:r>
            <a:r>
              <a:rPr lang="en-US" altLang="ja-JP" dirty="0" smtClean="0"/>
              <a:t>hist.</a:t>
            </a:r>
          </a:p>
          <a:p>
            <a:pPr lvl="1"/>
            <a:r>
              <a:rPr lang="en-US" altLang="ja-JP" dirty="0" smtClean="0"/>
              <a:t>Object </a:t>
            </a:r>
            <a:r>
              <a:rPr lang="en-US" altLang="ja-JP" dirty="0"/>
              <a:t>detection </a:t>
            </a:r>
            <a:r>
              <a:rPr lang="en-US" altLang="ja-JP" dirty="0" smtClean="0"/>
              <a:t>algorithm</a:t>
            </a:r>
            <a:endParaRPr lang="en-US" altLang="ja-JP" dirty="0"/>
          </a:p>
          <a:p>
            <a:r>
              <a:rPr lang="en-US" altLang="ja-JP" dirty="0" smtClean="0"/>
              <a:t>Expectation of Target</a:t>
            </a:r>
          </a:p>
          <a:p>
            <a:pPr lvl="1"/>
            <a:r>
              <a:rPr lang="en-US" altLang="ja-JP" dirty="0" smtClean="0"/>
              <a:t>Statistical </a:t>
            </a:r>
            <a:r>
              <a:rPr lang="en-US" altLang="ja-JP" dirty="0"/>
              <a:t>expectation of all </a:t>
            </a:r>
            <a:r>
              <a:rPr lang="en-US" altLang="ja-JP" dirty="0" smtClean="0"/>
              <a:t>particles</a:t>
            </a:r>
          </a:p>
          <a:p>
            <a:endParaRPr kumimoji="1" lang="ja-JP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22710" y="1985963"/>
            <a:ext cx="4416574" cy="4140200"/>
          </a:xfrm>
        </p:spPr>
        <p:txBody>
          <a:bodyPr>
            <a:normAutofit/>
          </a:bodyPr>
          <a:lstStyle/>
          <a:p>
            <a:r>
              <a:rPr lang="en-US" altLang="ja-JP" dirty="0"/>
              <a:t>Target Update</a:t>
            </a:r>
          </a:p>
          <a:p>
            <a:pPr lvl="1"/>
            <a:r>
              <a:rPr lang="en-US" altLang="ja-JP" dirty="0"/>
              <a:t>Smooth transition between video frames</a:t>
            </a:r>
          </a:p>
          <a:p>
            <a:pPr lvl="1"/>
            <a:r>
              <a:rPr lang="en-US" altLang="ja-JP" dirty="0"/>
              <a:t>By discarding image outlier</a:t>
            </a:r>
          </a:p>
          <a:p>
            <a:pPr lvl="1"/>
            <a:r>
              <a:rPr lang="en-US" altLang="ja-JP" dirty="0"/>
              <a:t>Forgetting process</a:t>
            </a:r>
          </a:p>
          <a:p>
            <a:pPr lvl="1"/>
            <a:r>
              <a:rPr lang="en-US" altLang="ja-JP" dirty="0"/>
              <a:t>Same for updating depth</a:t>
            </a:r>
          </a:p>
          <a:p>
            <a:r>
              <a:rPr lang="en-US" altLang="ja-JP" dirty="0"/>
              <a:t>Occlusion Handling</a:t>
            </a:r>
          </a:p>
          <a:p>
            <a:pPr lvl="1"/>
            <a:r>
              <a:rPr lang="en-US" altLang="ja-JP" dirty="0"/>
              <a:t>Updating a model under partial or full occluded model </a:t>
            </a:r>
            <a:r>
              <a:rPr lang="en-US" altLang="ja-JP" dirty="0">
                <a:sym typeface="Wingdings" pitchFamily="2" charset="2"/>
              </a:rPr>
              <a:t></a:t>
            </a:r>
            <a:r>
              <a:rPr lang="en-US" altLang="ja-JP" dirty="0"/>
              <a:t> losing proper template gradually for next slides</a:t>
            </a:r>
            <a:br>
              <a:rPr lang="en-US" altLang="ja-JP" dirty="0"/>
            </a:br>
            <a:endParaRPr lang="en-US" altLang="ja-JP" dirty="0"/>
          </a:p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135575"/>
              </p:ext>
            </p:extLst>
          </p:nvPr>
        </p:nvGraphicFramePr>
        <p:xfrm>
          <a:off x="40446" y="5513697"/>
          <a:ext cx="5239580" cy="1290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2" name="Equation" r:id="rId3" imgW="1854000" imgH="457200" progId="Equation.DSMT4">
                  <p:embed/>
                </p:oleObj>
              </mc:Choice>
              <mc:Fallback>
                <p:oleObj name="Equation" r:id="rId3" imgW="1854000" imgH="4572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6" y="5513697"/>
                        <a:ext cx="5239580" cy="12903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570673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34317"/>
              </p:ext>
            </p:extLst>
          </p:nvPr>
        </p:nvGraphicFramePr>
        <p:xfrm>
          <a:off x="1050876" y="382234"/>
          <a:ext cx="2620371" cy="196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7" name="Bitmap Image" r:id="rId3" imgW="2429214" imgH="1828571" progId="Paint.Picture">
                  <p:embed/>
                </p:oleObj>
              </mc:Choice>
              <mc:Fallback>
                <p:oleObj name="Bitmap Image" r:id="rId3" imgW="2429214" imgH="1828571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876" y="382234"/>
                        <a:ext cx="2620371" cy="1965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8452468"/>
              </p:ext>
            </p:extLst>
          </p:nvPr>
        </p:nvGraphicFramePr>
        <p:xfrm>
          <a:off x="1064524" y="382200"/>
          <a:ext cx="2620371" cy="196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8" name="Bitmap Image" r:id="rId5" imgW="2429214" imgH="1819529" progId="Paint.Picture">
                  <p:embed/>
                </p:oleObj>
              </mc:Choice>
              <mc:Fallback>
                <p:oleObj name="Bitmap Image" r:id="rId5" imgW="2429214" imgH="1819529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24" y="382200"/>
                        <a:ext cx="2620371" cy="1965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2921931"/>
              </p:ext>
            </p:extLst>
          </p:nvPr>
        </p:nvGraphicFramePr>
        <p:xfrm>
          <a:off x="1064524" y="2429366"/>
          <a:ext cx="2620371" cy="1965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19" name="Bitmap Image" r:id="rId7" imgW="2429214" imgH="1828571" progId="Paint.Picture">
                  <p:embed/>
                </p:oleObj>
              </mc:Choice>
              <mc:Fallback>
                <p:oleObj name="Bitmap Image" r:id="rId7" imgW="2429214" imgH="1828571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4524" y="2429366"/>
                        <a:ext cx="2620371" cy="19652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750409"/>
              </p:ext>
            </p:extLst>
          </p:nvPr>
        </p:nvGraphicFramePr>
        <p:xfrm>
          <a:off x="3766782" y="409425"/>
          <a:ext cx="5376584" cy="3002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0" name="Bitmap Image" r:id="rId9" imgW="8895238" imgH="5009524" progId="Paint.Picture">
                  <p:embed/>
                </p:oleObj>
              </mc:Choice>
              <mc:Fallback>
                <p:oleObj name="Bitmap Image" r:id="rId9" imgW="8895238" imgH="5009524" progId="Paint.Picture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782" y="409425"/>
                        <a:ext cx="5376584" cy="30025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6373073"/>
              </p:ext>
            </p:extLst>
          </p:nvPr>
        </p:nvGraphicFramePr>
        <p:xfrm>
          <a:off x="3766783" y="3425580"/>
          <a:ext cx="5376584" cy="3025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1" name="Bitmap Image" r:id="rId11" imgW="8895238" imgH="5009524" progId="Paint.Picture">
                  <p:embed/>
                </p:oleObj>
              </mc:Choice>
              <mc:Fallback>
                <p:oleObj name="Bitmap Image" r:id="rId11" imgW="8895238" imgH="5009524" progId="Paint.Picture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783" y="3425580"/>
                        <a:ext cx="5376584" cy="3025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91302"/>
              </p:ext>
            </p:extLst>
          </p:nvPr>
        </p:nvGraphicFramePr>
        <p:xfrm>
          <a:off x="1050876" y="4503862"/>
          <a:ext cx="2620371" cy="1937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2" name="Bitmap Image" r:id="rId13" imgW="2448267" imgH="1819529" progId="Paint.Picture">
                  <p:embed/>
                </p:oleObj>
              </mc:Choice>
              <mc:Fallback>
                <p:oleObj name="Bitmap Image" r:id="rId13" imgW="2448267" imgH="1819529" progId="Paint.Picture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876" y="4503862"/>
                        <a:ext cx="2620371" cy="19379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>
            <a:spLocks noGrp="1"/>
          </p:cNvSpPr>
          <p:nvPr>
            <p:ph type="title"/>
          </p:nvPr>
        </p:nvSpPr>
        <p:spPr>
          <a:xfrm rot="16200000">
            <a:off x="-1366389" y="1357078"/>
            <a:ext cx="3422102" cy="116205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Visualizations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3045944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Algorithm</a:t>
            </a:r>
            <a:endParaRPr kumimoji="1" lang="ja-JP" alt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32012" y="1095237"/>
            <a:ext cx="8557145" cy="5745721"/>
            <a:chOff x="0" y="863221"/>
            <a:chExt cx="8789157" cy="5745721"/>
          </a:xfrm>
        </p:grpSpPr>
        <p:sp>
          <p:nvSpPr>
            <p:cNvPr id="6" name="Freeform 5"/>
            <p:cNvSpPr/>
            <p:nvPr/>
          </p:nvSpPr>
          <p:spPr>
            <a:xfrm>
              <a:off x="0" y="863221"/>
              <a:ext cx="7470784" cy="1234440"/>
            </a:xfrm>
            <a:custGeom>
              <a:avLst/>
              <a:gdLst>
                <a:gd name="connsiteX0" fmla="*/ 0 w 7470784"/>
                <a:gd name="connsiteY0" fmla="*/ 123444 h 1234440"/>
                <a:gd name="connsiteX1" fmla="*/ 123444 w 7470784"/>
                <a:gd name="connsiteY1" fmla="*/ 0 h 1234440"/>
                <a:gd name="connsiteX2" fmla="*/ 7347340 w 7470784"/>
                <a:gd name="connsiteY2" fmla="*/ 0 h 1234440"/>
                <a:gd name="connsiteX3" fmla="*/ 7470784 w 7470784"/>
                <a:gd name="connsiteY3" fmla="*/ 123444 h 1234440"/>
                <a:gd name="connsiteX4" fmla="*/ 7470784 w 7470784"/>
                <a:gd name="connsiteY4" fmla="*/ 1110996 h 1234440"/>
                <a:gd name="connsiteX5" fmla="*/ 7347340 w 7470784"/>
                <a:gd name="connsiteY5" fmla="*/ 1234440 h 1234440"/>
                <a:gd name="connsiteX6" fmla="*/ 123444 w 7470784"/>
                <a:gd name="connsiteY6" fmla="*/ 1234440 h 1234440"/>
                <a:gd name="connsiteX7" fmla="*/ 0 w 7470784"/>
                <a:gd name="connsiteY7" fmla="*/ 1110996 h 1234440"/>
                <a:gd name="connsiteX8" fmla="*/ 0 w 7470784"/>
                <a:gd name="connsiteY8" fmla="*/ 123444 h 1234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70784" h="1234440">
                  <a:moveTo>
                    <a:pt x="0" y="123444"/>
                  </a:moveTo>
                  <a:cubicBezTo>
                    <a:pt x="0" y="55268"/>
                    <a:pt x="55268" y="0"/>
                    <a:pt x="123444" y="0"/>
                  </a:cubicBezTo>
                  <a:lnTo>
                    <a:pt x="7347340" y="0"/>
                  </a:lnTo>
                  <a:cubicBezTo>
                    <a:pt x="7415516" y="0"/>
                    <a:pt x="7470784" y="55268"/>
                    <a:pt x="7470784" y="123444"/>
                  </a:cubicBezTo>
                  <a:lnTo>
                    <a:pt x="7470784" y="1110996"/>
                  </a:lnTo>
                  <a:cubicBezTo>
                    <a:pt x="7470784" y="1179172"/>
                    <a:pt x="7415516" y="1234440"/>
                    <a:pt x="7347340" y="1234440"/>
                  </a:cubicBezTo>
                  <a:lnTo>
                    <a:pt x="123444" y="1234440"/>
                  </a:lnTo>
                  <a:cubicBezTo>
                    <a:pt x="55268" y="1234440"/>
                    <a:pt x="0" y="1179172"/>
                    <a:pt x="0" y="1110996"/>
                  </a:cubicBezTo>
                  <a:lnTo>
                    <a:pt x="0" y="123444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3316" tIns="173316" rIns="1433062" bIns="173316" numCol="1" spcCol="1270" anchor="ctr" anchorCtr="0">
              <a:noAutofit/>
            </a:bodyPr>
            <a:lstStyle/>
            <a:p>
              <a:pPr lvl="0" algn="l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kumimoji="1" lang="en-US" altLang="ja-JP" sz="3200" kern="1200" dirty="0" smtClean="0"/>
                <a:t>Initialization</a:t>
              </a:r>
              <a:endParaRPr lang="en-US" sz="3200" kern="1200" dirty="0"/>
            </a:p>
            <a:p>
              <a:pPr marL="228600" lvl="1" indent="-228600" algn="l" defTabSz="10668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ja-JP" sz="2000" kern="1200" dirty="0" smtClean="0"/>
                <a:t>Color Clustering</a:t>
              </a:r>
            </a:p>
            <a:p>
              <a:pPr marL="228600" lvl="1" indent="-228600" algn="l" defTabSz="10668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kumimoji="1" lang="en-US" altLang="ja-JP" sz="2000" kern="1200" dirty="0" smtClean="0"/>
                <a:t>Target Initialization</a:t>
              </a:r>
            </a:p>
          </p:txBody>
        </p:sp>
        <p:sp>
          <p:nvSpPr>
            <p:cNvPr id="7" name="Freeform 6"/>
            <p:cNvSpPr/>
            <p:nvPr/>
          </p:nvSpPr>
          <p:spPr>
            <a:xfrm>
              <a:off x="659186" y="2276104"/>
              <a:ext cx="7470784" cy="1234440"/>
            </a:xfrm>
            <a:custGeom>
              <a:avLst/>
              <a:gdLst>
                <a:gd name="connsiteX0" fmla="*/ 0 w 7470784"/>
                <a:gd name="connsiteY0" fmla="*/ 123444 h 1234440"/>
                <a:gd name="connsiteX1" fmla="*/ 123444 w 7470784"/>
                <a:gd name="connsiteY1" fmla="*/ 0 h 1234440"/>
                <a:gd name="connsiteX2" fmla="*/ 7347340 w 7470784"/>
                <a:gd name="connsiteY2" fmla="*/ 0 h 1234440"/>
                <a:gd name="connsiteX3" fmla="*/ 7470784 w 7470784"/>
                <a:gd name="connsiteY3" fmla="*/ 123444 h 1234440"/>
                <a:gd name="connsiteX4" fmla="*/ 7470784 w 7470784"/>
                <a:gd name="connsiteY4" fmla="*/ 1110996 h 1234440"/>
                <a:gd name="connsiteX5" fmla="*/ 7347340 w 7470784"/>
                <a:gd name="connsiteY5" fmla="*/ 1234440 h 1234440"/>
                <a:gd name="connsiteX6" fmla="*/ 123444 w 7470784"/>
                <a:gd name="connsiteY6" fmla="*/ 1234440 h 1234440"/>
                <a:gd name="connsiteX7" fmla="*/ 0 w 7470784"/>
                <a:gd name="connsiteY7" fmla="*/ 1110996 h 1234440"/>
                <a:gd name="connsiteX8" fmla="*/ 0 w 7470784"/>
                <a:gd name="connsiteY8" fmla="*/ 123444 h 1234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70784" h="1234440">
                  <a:moveTo>
                    <a:pt x="0" y="123444"/>
                  </a:moveTo>
                  <a:cubicBezTo>
                    <a:pt x="0" y="55268"/>
                    <a:pt x="55268" y="0"/>
                    <a:pt x="123444" y="0"/>
                  </a:cubicBezTo>
                  <a:lnTo>
                    <a:pt x="7347340" y="0"/>
                  </a:lnTo>
                  <a:cubicBezTo>
                    <a:pt x="7415516" y="0"/>
                    <a:pt x="7470784" y="55268"/>
                    <a:pt x="7470784" y="123444"/>
                  </a:cubicBezTo>
                  <a:lnTo>
                    <a:pt x="7470784" y="1110996"/>
                  </a:lnTo>
                  <a:cubicBezTo>
                    <a:pt x="7470784" y="1179172"/>
                    <a:pt x="7415516" y="1234440"/>
                    <a:pt x="7347340" y="1234440"/>
                  </a:cubicBezTo>
                  <a:lnTo>
                    <a:pt x="123444" y="1234440"/>
                  </a:lnTo>
                  <a:cubicBezTo>
                    <a:pt x="55268" y="1234440"/>
                    <a:pt x="0" y="1179172"/>
                    <a:pt x="0" y="1110996"/>
                  </a:cubicBezTo>
                  <a:lnTo>
                    <a:pt x="0" y="123444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27596" tIns="127596" rIns="1589169" bIns="127596" numCol="1" spcCol="1270" anchor="ctr" anchorCtr="0">
              <a:noAutofit/>
            </a:bodyPr>
            <a:lstStyle/>
            <a:p>
              <a:pPr lvl="0" algn="l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ja-JP" sz="3200" kern="1200" dirty="0" smtClean="0"/>
                <a:t>Preprocessing</a:t>
              </a:r>
            </a:p>
          </p:txBody>
        </p:sp>
        <p:sp>
          <p:nvSpPr>
            <p:cNvPr id="8" name="Freeform 7"/>
            <p:cNvSpPr/>
            <p:nvPr/>
          </p:nvSpPr>
          <p:spPr>
            <a:xfrm>
              <a:off x="1318373" y="3695825"/>
              <a:ext cx="7470784" cy="2913117"/>
            </a:xfrm>
            <a:custGeom>
              <a:avLst/>
              <a:gdLst>
                <a:gd name="connsiteX0" fmla="*/ 0 w 7470784"/>
                <a:gd name="connsiteY0" fmla="*/ 291312 h 2913117"/>
                <a:gd name="connsiteX1" fmla="*/ 291312 w 7470784"/>
                <a:gd name="connsiteY1" fmla="*/ 0 h 2913117"/>
                <a:gd name="connsiteX2" fmla="*/ 7179472 w 7470784"/>
                <a:gd name="connsiteY2" fmla="*/ 0 h 2913117"/>
                <a:gd name="connsiteX3" fmla="*/ 7470784 w 7470784"/>
                <a:gd name="connsiteY3" fmla="*/ 291312 h 2913117"/>
                <a:gd name="connsiteX4" fmla="*/ 7470784 w 7470784"/>
                <a:gd name="connsiteY4" fmla="*/ 2621805 h 2913117"/>
                <a:gd name="connsiteX5" fmla="*/ 7179472 w 7470784"/>
                <a:gd name="connsiteY5" fmla="*/ 2913117 h 2913117"/>
                <a:gd name="connsiteX6" fmla="*/ 291312 w 7470784"/>
                <a:gd name="connsiteY6" fmla="*/ 2913117 h 2913117"/>
                <a:gd name="connsiteX7" fmla="*/ 0 w 7470784"/>
                <a:gd name="connsiteY7" fmla="*/ 2621805 h 2913117"/>
                <a:gd name="connsiteX8" fmla="*/ 0 w 7470784"/>
                <a:gd name="connsiteY8" fmla="*/ 291312 h 291311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7470784" h="2913117">
                  <a:moveTo>
                    <a:pt x="0" y="291312"/>
                  </a:moveTo>
                  <a:cubicBezTo>
                    <a:pt x="0" y="130425"/>
                    <a:pt x="130425" y="0"/>
                    <a:pt x="291312" y="0"/>
                  </a:cubicBezTo>
                  <a:lnTo>
                    <a:pt x="7179472" y="0"/>
                  </a:lnTo>
                  <a:cubicBezTo>
                    <a:pt x="7340359" y="0"/>
                    <a:pt x="7470784" y="130425"/>
                    <a:pt x="7470784" y="291312"/>
                  </a:cubicBezTo>
                  <a:lnTo>
                    <a:pt x="7470784" y="2621805"/>
                  </a:lnTo>
                  <a:cubicBezTo>
                    <a:pt x="7470784" y="2782692"/>
                    <a:pt x="7340359" y="2913117"/>
                    <a:pt x="7179472" y="2913117"/>
                  </a:cubicBezTo>
                  <a:lnTo>
                    <a:pt x="291312" y="2913117"/>
                  </a:lnTo>
                  <a:cubicBezTo>
                    <a:pt x="130425" y="2913117"/>
                    <a:pt x="0" y="2782692"/>
                    <a:pt x="0" y="2621805"/>
                  </a:cubicBezTo>
                  <a:lnTo>
                    <a:pt x="0" y="291312"/>
                  </a:lnTo>
                  <a:close/>
                </a:path>
              </a:pathLst>
            </a:custGeom>
          </p:spPr>
          <p:style>
            <a:lnRef idx="2">
              <a:schemeClr val="lt1"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  <p:txBody>
            <a:bodyPr spcFirstLastPara="0" vert="horz" wrap="square" lIns="172952" tIns="172952" rIns="1634525" bIns="172952" numCol="1" spcCol="1270" anchor="ctr" anchorCtr="0">
              <a:noAutofit/>
            </a:bodyPr>
            <a:lstStyle/>
            <a:p>
              <a:pPr lvl="0" algn="l" defTabSz="10223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ja-JP" sz="3200" kern="1200" dirty="0" smtClean="0"/>
                <a:t>Tracking Loop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ja-JP" sz="1800" kern="1200" dirty="0" smtClean="0"/>
                <a:t>Input Frame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kumimoji="1" lang="en-US" altLang="ja-JP" sz="1800" kern="1200" dirty="0" smtClean="0"/>
                <a:t>Update Background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ja-JP" sz="1800" kern="1200" dirty="0" smtClean="0"/>
                <a:t>Calculate Bounding Box Features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kumimoji="1" lang="en-US" altLang="ja-JP" sz="1800" kern="1200" dirty="0" smtClean="0"/>
                <a:t>Calculate Similarity Measures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ja-JP" sz="1800" kern="1200" dirty="0" smtClean="0"/>
                <a:t>Estimate Next Target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kumimoji="1" lang="en-US" altLang="ja-JP" sz="1800" kern="1200" dirty="0" smtClean="0"/>
                <a:t>Resample Particles</a:t>
              </a:r>
            </a:p>
            <a:p>
              <a:pPr marL="171450" lvl="1" indent="-171450" algn="l" defTabSz="800100">
                <a:lnSpc>
                  <a:spcPct val="90000"/>
                </a:lnSpc>
                <a:spcBef>
                  <a:spcPct val="0"/>
                </a:spcBef>
                <a:spcAft>
                  <a:spcPct val="15000"/>
                </a:spcAft>
                <a:buChar char="••"/>
              </a:pPr>
              <a:r>
                <a:rPr lang="en-US" altLang="ja-JP" sz="1800" kern="1200" dirty="0" smtClean="0"/>
                <a:t>Update Target Template</a:t>
              </a:r>
              <a:endParaRPr kumimoji="1" lang="ja-JP" altLang="en-US" sz="1800" kern="1200" dirty="0"/>
            </a:p>
          </p:txBody>
        </p:sp>
        <p:sp>
          <p:nvSpPr>
            <p:cNvPr id="9" name="Freeform 8"/>
            <p:cNvSpPr/>
            <p:nvPr/>
          </p:nvSpPr>
          <p:spPr>
            <a:xfrm>
              <a:off x="6668398" y="1799337"/>
              <a:ext cx="802386" cy="802386"/>
            </a:xfrm>
            <a:custGeom>
              <a:avLst/>
              <a:gdLst>
                <a:gd name="connsiteX0" fmla="*/ 0 w 802386"/>
                <a:gd name="connsiteY0" fmla="*/ 441312 h 802386"/>
                <a:gd name="connsiteX1" fmla="*/ 180537 w 802386"/>
                <a:gd name="connsiteY1" fmla="*/ 441312 h 802386"/>
                <a:gd name="connsiteX2" fmla="*/ 180537 w 802386"/>
                <a:gd name="connsiteY2" fmla="*/ 0 h 802386"/>
                <a:gd name="connsiteX3" fmla="*/ 621849 w 802386"/>
                <a:gd name="connsiteY3" fmla="*/ 0 h 802386"/>
                <a:gd name="connsiteX4" fmla="*/ 621849 w 802386"/>
                <a:gd name="connsiteY4" fmla="*/ 441312 h 802386"/>
                <a:gd name="connsiteX5" fmla="*/ 802386 w 802386"/>
                <a:gd name="connsiteY5" fmla="*/ 441312 h 802386"/>
                <a:gd name="connsiteX6" fmla="*/ 401193 w 802386"/>
                <a:gd name="connsiteY6" fmla="*/ 802386 h 802386"/>
                <a:gd name="connsiteX7" fmla="*/ 0 w 802386"/>
                <a:gd name="connsiteY7" fmla="*/ 441312 h 802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02386" h="802386">
                  <a:moveTo>
                    <a:pt x="0" y="441312"/>
                  </a:moveTo>
                  <a:lnTo>
                    <a:pt x="180537" y="441312"/>
                  </a:lnTo>
                  <a:lnTo>
                    <a:pt x="180537" y="0"/>
                  </a:lnTo>
                  <a:lnTo>
                    <a:pt x="621849" y="0"/>
                  </a:lnTo>
                  <a:lnTo>
                    <a:pt x="621849" y="441312"/>
                  </a:lnTo>
                  <a:lnTo>
                    <a:pt x="802386" y="441312"/>
                  </a:lnTo>
                  <a:lnTo>
                    <a:pt x="401193" y="802386"/>
                  </a:lnTo>
                  <a:lnTo>
                    <a:pt x="0" y="441312"/>
                  </a:lnTo>
                  <a:close/>
                </a:path>
              </a:pathLst>
            </a:cu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6257" tIns="45720" rIns="226257" bIns="244311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600" kern="1200"/>
            </a:p>
          </p:txBody>
        </p:sp>
        <p:sp>
          <p:nvSpPr>
            <p:cNvPr id="10" name="Freeform 9"/>
            <p:cNvSpPr/>
            <p:nvPr/>
          </p:nvSpPr>
          <p:spPr>
            <a:xfrm>
              <a:off x="7327585" y="3231287"/>
              <a:ext cx="802386" cy="802386"/>
            </a:xfrm>
            <a:custGeom>
              <a:avLst/>
              <a:gdLst>
                <a:gd name="connsiteX0" fmla="*/ 0 w 802386"/>
                <a:gd name="connsiteY0" fmla="*/ 441312 h 802386"/>
                <a:gd name="connsiteX1" fmla="*/ 180537 w 802386"/>
                <a:gd name="connsiteY1" fmla="*/ 441312 h 802386"/>
                <a:gd name="connsiteX2" fmla="*/ 180537 w 802386"/>
                <a:gd name="connsiteY2" fmla="*/ 0 h 802386"/>
                <a:gd name="connsiteX3" fmla="*/ 621849 w 802386"/>
                <a:gd name="connsiteY3" fmla="*/ 0 h 802386"/>
                <a:gd name="connsiteX4" fmla="*/ 621849 w 802386"/>
                <a:gd name="connsiteY4" fmla="*/ 441312 h 802386"/>
                <a:gd name="connsiteX5" fmla="*/ 802386 w 802386"/>
                <a:gd name="connsiteY5" fmla="*/ 441312 h 802386"/>
                <a:gd name="connsiteX6" fmla="*/ 401193 w 802386"/>
                <a:gd name="connsiteY6" fmla="*/ 802386 h 802386"/>
                <a:gd name="connsiteX7" fmla="*/ 0 w 802386"/>
                <a:gd name="connsiteY7" fmla="*/ 441312 h 802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02386" h="802386">
                  <a:moveTo>
                    <a:pt x="0" y="441312"/>
                  </a:moveTo>
                  <a:lnTo>
                    <a:pt x="180537" y="441312"/>
                  </a:lnTo>
                  <a:lnTo>
                    <a:pt x="180537" y="0"/>
                  </a:lnTo>
                  <a:lnTo>
                    <a:pt x="621849" y="0"/>
                  </a:lnTo>
                  <a:lnTo>
                    <a:pt x="621849" y="441312"/>
                  </a:lnTo>
                  <a:lnTo>
                    <a:pt x="802386" y="441312"/>
                  </a:lnTo>
                  <a:lnTo>
                    <a:pt x="401193" y="802386"/>
                  </a:lnTo>
                  <a:lnTo>
                    <a:pt x="0" y="441312"/>
                  </a:lnTo>
                  <a:close/>
                </a:path>
              </a:pathLst>
            </a:custGeom>
          </p:spPr>
          <p:style>
            <a:lnRef idx="2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226257" tIns="45720" rIns="226257" bIns="244311" numCol="1" spcCol="1270" anchor="ctr" anchorCtr="0">
              <a:noAutofit/>
            </a:bodyPr>
            <a:lstStyle/>
            <a:p>
              <a:pPr lvl="0" algn="ctr" defTabSz="1600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3600" kern="1200"/>
            </a:p>
          </p:txBody>
        </p:sp>
      </p:grp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741794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S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6034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riteria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-275" y="1600200"/>
            <a:ext cx="5367922" cy="5257800"/>
          </a:xfrm>
        </p:spPr>
        <p:txBody>
          <a:bodyPr>
            <a:normAutofit lnSpcReduction="10000"/>
          </a:bodyPr>
          <a:lstStyle/>
          <a:p>
            <a:r>
              <a:rPr lang="en-US" altLang="ja-JP" dirty="0" smtClean="0"/>
              <a:t>Specially </a:t>
            </a:r>
            <a:r>
              <a:rPr lang="en-US" altLang="ja-JP" dirty="0"/>
              <a:t>designed metrics to evaluate bounding boxes for multiple objects </a:t>
            </a:r>
            <a:r>
              <a:rPr lang="en-US" altLang="ja-JP" dirty="0" smtClean="0"/>
              <a:t>tracking</a:t>
            </a:r>
          </a:p>
          <a:p>
            <a:pPr lvl="1"/>
            <a:r>
              <a:rPr lang="en-US" altLang="ja-JP" dirty="0"/>
              <a:t>P</a:t>
            </a:r>
            <a:r>
              <a:rPr lang="en-US" altLang="ja-JP" dirty="0" smtClean="0"/>
              <a:t>roposed </a:t>
            </a:r>
            <a:r>
              <a:rPr lang="en-US" altLang="ja-JP" dirty="0"/>
              <a:t>for a classification of events, activities and relationships (CLEAR) </a:t>
            </a:r>
            <a:r>
              <a:rPr lang="en-US" altLang="ja-JP" dirty="0" smtClean="0"/>
              <a:t>project</a:t>
            </a:r>
          </a:p>
          <a:p>
            <a:pPr lvl="1"/>
            <a:r>
              <a:rPr lang="en-US" altLang="ja-JP" i="1" dirty="0"/>
              <a:t>M</a:t>
            </a:r>
            <a:r>
              <a:rPr lang="en-US" altLang="ja-JP" i="1" dirty="0" smtClean="0"/>
              <a:t>ultiple </a:t>
            </a:r>
            <a:r>
              <a:rPr lang="en-US" altLang="ja-JP" i="1" dirty="0"/>
              <a:t>object tracker </a:t>
            </a:r>
            <a:r>
              <a:rPr lang="en-US" altLang="ja-JP" i="1" dirty="0" smtClean="0"/>
              <a:t>precision (</a:t>
            </a:r>
            <a:r>
              <a:rPr lang="en-US" altLang="ja-JP" i="1" dirty="0"/>
              <a:t>MOTP</a:t>
            </a:r>
            <a:r>
              <a:rPr lang="en-US" altLang="ja-JP" i="1" dirty="0" smtClean="0"/>
              <a:t>)</a:t>
            </a:r>
            <a:r>
              <a:rPr lang="en-US" altLang="ja-JP" dirty="0" smtClean="0"/>
              <a:t>: </a:t>
            </a:r>
            <a:r>
              <a:rPr lang="en-US" altLang="ja-JP" dirty="0"/>
              <a:t>ability of the tracker to estimate precise object positions, independent of its skill at recognizing object configurations, keeping consistent trajectories, </a:t>
            </a:r>
            <a:r>
              <a:rPr lang="en-US" altLang="ja-JP" dirty="0" err="1" smtClean="0"/>
              <a:t>etc</a:t>
            </a:r>
            <a:endParaRPr lang="en-US" altLang="ja-JP" dirty="0" smtClean="0"/>
          </a:p>
          <a:p>
            <a:pPr lvl="1"/>
            <a:r>
              <a:rPr lang="en-US" altLang="ja-JP" i="1" dirty="0"/>
              <a:t>M</a:t>
            </a:r>
            <a:r>
              <a:rPr lang="en-US" altLang="ja-JP" i="1" dirty="0" smtClean="0"/>
              <a:t>ultiple </a:t>
            </a:r>
            <a:r>
              <a:rPr lang="en-US" altLang="ja-JP" i="1" dirty="0"/>
              <a:t>object tracker accuracy (MOTA</a:t>
            </a:r>
            <a:r>
              <a:rPr lang="en-US" altLang="ja-JP" i="1" dirty="0" smtClean="0"/>
              <a:t>)</a:t>
            </a:r>
            <a:r>
              <a:rPr lang="en-US" altLang="ja-JP" dirty="0" smtClean="0"/>
              <a:t>: including number </a:t>
            </a:r>
            <a:r>
              <a:rPr lang="en-US" altLang="ja-JP" dirty="0"/>
              <a:t>of misses, of false positives, and of mismatches, respectively, for time t.</a:t>
            </a:r>
          </a:p>
          <a:p>
            <a:r>
              <a:rPr lang="en-US" altLang="ja-JP" i="1" dirty="0" smtClean="0"/>
              <a:t>Scale adaptation</a:t>
            </a:r>
          </a:p>
          <a:p>
            <a:pPr lvl="1"/>
            <a:r>
              <a:rPr lang="en-US" altLang="ja-JP" dirty="0" smtClean="0"/>
              <a:t>Lower </a:t>
            </a:r>
            <a:r>
              <a:rPr lang="en-US" altLang="ja-JP" dirty="0"/>
              <a:t>values of SA indicates better adaptation of algorithm to scale.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308225"/>
              </p:ext>
            </p:extLst>
          </p:nvPr>
        </p:nvGraphicFramePr>
        <p:xfrm>
          <a:off x="5367647" y="1981199"/>
          <a:ext cx="3776353" cy="2258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7" name="Equation" r:id="rId3" imgW="1727200" imgH="939800" progId="Equation.DSMT4">
                  <p:embed/>
                </p:oleObj>
              </mc:Choice>
              <mc:Fallback>
                <p:oleObj name="Equation" r:id="rId3" imgW="1727200" imgH="93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647" y="1981199"/>
                        <a:ext cx="3776353" cy="22582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700037"/>
              </p:ext>
            </p:extLst>
          </p:nvPr>
        </p:nvGraphicFramePr>
        <p:xfrm>
          <a:off x="5367647" y="5011387"/>
          <a:ext cx="3776353" cy="134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8" name="Equation" r:id="rId5" imgW="1688367" imgH="545863" progId="Equation.DSMT4">
                  <p:embed/>
                </p:oleObj>
              </mc:Choice>
              <mc:Fallback>
                <p:oleObj name="Equation" r:id="rId5" imgW="1688367" imgH="54586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7647" y="5011387"/>
                        <a:ext cx="3776353" cy="1341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874155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Experiment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394335"/>
            <a:ext cx="8645526" cy="5334011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Toy dataset</a:t>
            </a:r>
          </a:p>
          <a:p>
            <a:pPr lvl="1"/>
            <a:r>
              <a:rPr lang="en-US" dirty="0" smtClean="0"/>
              <a:t>Acquired </a:t>
            </a:r>
            <a:r>
              <a:rPr lang="en-US" dirty="0"/>
              <a:t>with Microsoft </a:t>
            </a:r>
            <a:r>
              <a:rPr lang="en-US" dirty="0" smtClean="0"/>
              <a:t>Kinect</a:t>
            </a:r>
          </a:p>
          <a:p>
            <a:pPr lvl="1"/>
            <a:r>
              <a:rPr lang="en-US" dirty="0"/>
              <a:t>I</a:t>
            </a:r>
            <a:r>
              <a:rPr lang="en-US" dirty="0" smtClean="0"/>
              <a:t>mage </a:t>
            </a:r>
            <a:r>
              <a:rPr lang="en-US" dirty="0"/>
              <a:t>resolution of 640×480 and depth image resolution of </a:t>
            </a:r>
            <a:r>
              <a:rPr lang="en-US" dirty="0" smtClean="0"/>
              <a:t>320×240</a:t>
            </a:r>
          </a:p>
          <a:p>
            <a:pPr lvl="1"/>
            <a:r>
              <a:rPr lang="en-US" dirty="0" smtClean="0"/>
              <a:t>Annotated </a:t>
            </a:r>
            <a:r>
              <a:rPr lang="en-US" dirty="0"/>
              <a:t>with target bounding box coordinates and occlusion status </a:t>
            </a:r>
            <a:r>
              <a:rPr lang="en-US" dirty="0" smtClean="0"/>
              <a:t>as </a:t>
            </a:r>
            <a:r>
              <a:rPr lang="en-US" dirty="0"/>
              <a:t>ground truth</a:t>
            </a:r>
            <a:endParaRPr lang="en-US" dirty="0" smtClean="0"/>
          </a:p>
          <a:p>
            <a:r>
              <a:rPr lang="en-US" smtClean="0"/>
              <a:t>Scenario </a:t>
            </a:r>
            <a:r>
              <a:rPr lang="en-US" dirty="0" smtClean="0"/>
              <a:t>One</a:t>
            </a:r>
          </a:p>
          <a:p>
            <a:pPr lvl="1"/>
            <a:r>
              <a:rPr lang="en-US" dirty="0" smtClean="0"/>
              <a:t>Walking</a:t>
            </a:r>
          </a:p>
          <a:p>
            <a:pPr lvl="1"/>
            <a:r>
              <a:rPr lang="en-US" dirty="0"/>
              <a:t>M</a:t>
            </a:r>
            <a:r>
              <a:rPr lang="en-US" dirty="0" smtClean="0"/>
              <a:t>ostly </a:t>
            </a:r>
            <a:r>
              <a:rPr lang="en-US" dirty="0"/>
              <a:t>in parallel with camera z-plane </a:t>
            </a:r>
            <a:r>
              <a:rPr lang="en-US" dirty="0" smtClean="0"/>
              <a:t>+ </a:t>
            </a:r>
            <a:r>
              <a:rPr lang="en-US" dirty="0"/>
              <a:t>parts towards the camera </a:t>
            </a:r>
            <a:r>
              <a:rPr lang="en-US" dirty="0" smtClean="0">
                <a:sym typeface="Wingdings" pitchFamily="2" charset="2"/>
              </a:rPr>
              <a:t> </a:t>
            </a:r>
            <a:r>
              <a:rPr lang="en-US" dirty="0" smtClean="0"/>
              <a:t>Test </a:t>
            </a:r>
            <a:r>
              <a:rPr lang="en-US" dirty="0"/>
              <a:t>the tracking accuracy and scale </a:t>
            </a:r>
            <a:r>
              <a:rPr lang="en-US" dirty="0" smtClean="0"/>
              <a:t>adoptability</a:t>
            </a:r>
          </a:p>
          <a:p>
            <a:pPr lvl="1"/>
            <a:r>
              <a:rPr lang="en-US" dirty="0" smtClean="0"/>
              <a:t>Appearance </a:t>
            </a:r>
            <a:r>
              <a:rPr lang="en-US" dirty="0"/>
              <a:t>of the subject changed drastically in several </a:t>
            </a:r>
            <a:r>
              <a:rPr lang="en-US" dirty="0" smtClean="0"/>
              <a:t>frames</a:t>
            </a:r>
          </a:p>
          <a:p>
            <a:pPr lvl="1"/>
            <a:r>
              <a:rPr lang="en-US" dirty="0"/>
              <a:t>R</a:t>
            </a:r>
            <a:r>
              <a:rPr lang="en-US" dirty="0" smtClean="0"/>
              <a:t>apid </a:t>
            </a:r>
            <a:r>
              <a:rPr lang="en-US" dirty="0"/>
              <a:t>changes in direction of movement and </a:t>
            </a:r>
            <a:r>
              <a:rPr lang="en-US" dirty="0" smtClean="0"/>
              <a:t>velocity</a:t>
            </a:r>
          </a:p>
          <a:p>
            <a:pPr lvl="1"/>
            <a:r>
              <a:rPr lang="en-US" dirty="0"/>
              <a:t>D</a:t>
            </a:r>
            <a:r>
              <a:rPr lang="en-US" dirty="0" smtClean="0"/>
              <a:t>epth </a:t>
            </a:r>
            <a:r>
              <a:rPr lang="en-US" dirty="0"/>
              <a:t>information of those frames remains intact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Test </a:t>
            </a:r>
            <a:r>
              <a:rPr lang="en-US" dirty="0"/>
              <a:t>the robustness of </a:t>
            </a:r>
            <a:r>
              <a:rPr lang="en-US" dirty="0" smtClean="0"/>
              <a:t>algorithm</a:t>
            </a:r>
          </a:p>
          <a:p>
            <a:r>
              <a:rPr lang="en-US" dirty="0" smtClean="0"/>
              <a:t>Scenario Two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ame video</a:t>
            </a:r>
          </a:p>
          <a:p>
            <a:pPr lvl="1"/>
            <a:r>
              <a:rPr lang="en-US" dirty="0"/>
              <a:t>A</a:t>
            </a:r>
            <a:r>
              <a:rPr lang="en-US" dirty="0" smtClean="0"/>
              <a:t> </a:t>
            </a:r>
            <a:r>
              <a:rPr lang="en-US" dirty="0"/>
              <a:t>rectangular space of the data is occluded </a:t>
            </a:r>
            <a:r>
              <a:rPr lang="en-US" dirty="0" smtClean="0"/>
              <a:t>manually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369828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&amp;</a:t>
            </a:r>
            <a:br>
              <a:rPr lang="en-US" dirty="0" smtClean="0"/>
            </a:br>
            <a:r>
              <a:rPr lang="en-US" dirty="0" smtClean="0"/>
              <a:t>LITERATURE REVIEW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27247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sult I</a:t>
            </a:r>
            <a:endParaRPr kumimoji="1" lang="ja-JP" altLang="en-US" dirty="0"/>
          </a:p>
        </p:txBody>
      </p:sp>
      <p:graphicFrame>
        <p:nvGraphicFramePr>
          <p:cNvPr id="4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950987176"/>
              </p:ext>
            </p:extLst>
          </p:nvPr>
        </p:nvGraphicFramePr>
        <p:xfrm>
          <a:off x="498474" y="1337479"/>
          <a:ext cx="7317657" cy="197695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10411"/>
                <a:gridCol w="1269082"/>
                <a:gridCol w="1269082"/>
                <a:gridCol w="1269082"/>
              </a:tblGrid>
              <a:tr h="395391">
                <a:tc>
                  <a:txBody>
                    <a:bodyPr/>
                    <a:lstStyle/>
                    <a:p>
                      <a:pPr marL="0" marR="0" indent="114935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racker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OTP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OTA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A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53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GB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7.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7.1%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112.8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53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GB-D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38.1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0%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508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99.9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53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GB-D Grid 2×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3.6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0%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508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48.5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5391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GB-D Grid 2×2+ Occlusion Flag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24.1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00%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508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1.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14233"/>
              </p:ext>
            </p:extLst>
          </p:nvPr>
        </p:nvGraphicFramePr>
        <p:xfrm>
          <a:off x="498474" y="3580410"/>
          <a:ext cx="4381620" cy="3277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4" name="Bitmap Image" r:id="rId3" imgW="6533333" imgH="4896533" progId="Paint.Picture">
                  <p:embed/>
                </p:oleObj>
              </mc:Choice>
              <mc:Fallback>
                <p:oleObj name="Bitmap Image" r:id="rId3" imgW="6533333" imgH="4896533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4" y="3580410"/>
                        <a:ext cx="4381620" cy="32775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3808226" y="2064296"/>
            <a:ext cx="1131473" cy="405773"/>
          </a:xfrm>
          <a:prstGeom prst="ellipse">
            <a:avLst/>
          </a:prstGeom>
          <a:noFill/>
          <a:ln w="635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15695" y="2489474"/>
            <a:ext cx="1131473" cy="405773"/>
          </a:xfrm>
          <a:prstGeom prst="ellipse">
            <a:avLst/>
          </a:prstGeom>
          <a:noFill/>
          <a:ln w="635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>
            <a:off x="5126843" y="2852237"/>
            <a:ext cx="1131473" cy="405773"/>
          </a:xfrm>
          <a:prstGeom prst="ellipse">
            <a:avLst/>
          </a:prstGeom>
          <a:noFill/>
          <a:ln w="635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261571"/>
              </p:ext>
            </p:extLst>
          </p:nvPr>
        </p:nvGraphicFramePr>
        <p:xfrm>
          <a:off x="5154138" y="3580410"/>
          <a:ext cx="2659111" cy="1551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5" name="Bitmap Image" r:id="rId5" imgW="11866667" imgH="6752381" progId="Paint.Picture">
                  <p:embed/>
                </p:oleObj>
              </mc:Choice>
              <mc:Fallback>
                <p:oleObj name="Bitmap Image" r:id="rId5" imgW="11866667" imgH="6752381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138" y="3580410"/>
                        <a:ext cx="2659111" cy="15511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795515"/>
              </p:ext>
            </p:extLst>
          </p:nvPr>
        </p:nvGraphicFramePr>
        <p:xfrm>
          <a:off x="5154138" y="5172501"/>
          <a:ext cx="2661993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6" name="Bitmap Image" r:id="rId7" imgW="3296110" imgH="1819529" progId="Paint.Picture">
                  <p:embed/>
                </p:oleObj>
              </mc:Choice>
              <mc:Fallback>
                <p:oleObj name="Bitmap Image" r:id="rId7" imgW="3296110" imgH="1819529" progId="Paint.Picture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4138" y="5172501"/>
                        <a:ext cx="2661993" cy="15544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218341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Result II</a:t>
            </a:r>
            <a:endParaRPr kumimoji="1" lang="ja-JP" altLang="en-US" dirty="0"/>
          </a:p>
        </p:txBody>
      </p:sp>
      <p:graphicFrame>
        <p:nvGraphicFramePr>
          <p:cNvPr id="4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12475744"/>
              </p:ext>
            </p:extLst>
          </p:nvPr>
        </p:nvGraphicFramePr>
        <p:xfrm>
          <a:off x="498474" y="1335024"/>
          <a:ext cx="7317657" cy="19751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510411"/>
                <a:gridCol w="1269082"/>
                <a:gridCol w="1269082"/>
                <a:gridCol w="1269082"/>
              </a:tblGrid>
              <a:tr h="395020">
                <a:tc>
                  <a:txBody>
                    <a:bodyPr/>
                    <a:lstStyle/>
                    <a:p>
                      <a:pPr marL="0" marR="0" indent="114935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dirty="0">
                          <a:effectLst/>
                        </a:rPr>
                        <a:t>Tracker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MOTP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MOTA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SA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50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GB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153.1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7.2%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8.8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50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GB-D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93.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9.1%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91.9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50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GB-D Grid 2×2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73.1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46.1%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effectLst/>
                        </a:rPr>
                        <a:t>59.2</a:t>
                      </a:r>
                      <a:endParaRPr lang="en-US" sz="280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  <a:tr h="39502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RGB-D Grid 2×2+ Occlusion Flag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53.1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10160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83.3%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effectLst/>
                        </a:rPr>
                        <a:t>67.5</a:t>
                      </a:r>
                      <a:endParaRPr lang="en-US" sz="28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5" name="Oval 4"/>
          <p:cNvSpPr/>
          <p:nvPr/>
        </p:nvSpPr>
        <p:spPr>
          <a:xfrm>
            <a:off x="3818535" y="2456421"/>
            <a:ext cx="1131473" cy="405773"/>
          </a:xfrm>
          <a:prstGeom prst="ellipse">
            <a:avLst/>
          </a:prstGeom>
          <a:noFill/>
          <a:ln w="635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5166519" y="2873713"/>
            <a:ext cx="1131473" cy="405773"/>
          </a:xfrm>
          <a:prstGeom prst="ellipse">
            <a:avLst/>
          </a:prstGeom>
          <a:noFill/>
          <a:ln w="63500"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392335"/>
              </p:ext>
            </p:extLst>
          </p:nvPr>
        </p:nvGraphicFramePr>
        <p:xfrm>
          <a:off x="498474" y="3575714"/>
          <a:ext cx="4424238" cy="32735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3" name="Bitmap Image" r:id="rId3" imgW="6087325" imgH="4525007" progId="Paint.Picture">
                  <p:embed/>
                </p:oleObj>
              </mc:Choice>
              <mc:Fallback>
                <p:oleObj name="Bitmap Image" r:id="rId3" imgW="6087325" imgH="4525007" progId="Paint.Picture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4" y="3575714"/>
                        <a:ext cx="4424238" cy="32735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7063060"/>
              </p:ext>
            </p:extLst>
          </p:nvPr>
        </p:nvGraphicFramePr>
        <p:xfrm>
          <a:off x="4950008" y="4094336"/>
          <a:ext cx="2893419" cy="2216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74" name="Bitmap Image" r:id="rId5" imgW="7419048" imgH="5714286" progId="Paint.Picture">
                  <p:embed/>
                </p:oleObj>
              </mc:Choice>
              <mc:Fallback>
                <p:oleObj name="Bitmap Image" r:id="rId5" imgW="7419048" imgH="5714286" progId="Paint.Picture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0008" y="4094336"/>
                        <a:ext cx="2893419" cy="2216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4030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ALLY…</a:t>
            </a:r>
            <a:endParaRPr lang="en-US" dirty="0"/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660345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Conclusion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365662"/>
            <a:ext cx="8645526" cy="5492338"/>
          </a:xfrm>
        </p:spPr>
        <p:txBody>
          <a:bodyPr>
            <a:normAutofit fontScale="85000" lnSpcReduction="10000"/>
          </a:bodyPr>
          <a:lstStyle/>
          <a:p>
            <a:r>
              <a:rPr lang="en-US" dirty="0" smtClean="0"/>
              <a:t>Hybrid </a:t>
            </a:r>
            <a:r>
              <a:rPr lang="en-US" dirty="0"/>
              <a:t>space of color and </a:t>
            </a:r>
            <a:r>
              <a:rPr lang="en-US" dirty="0" smtClean="0"/>
              <a:t>depth</a:t>
            </a:r>
          </a:p>
          <a:p>
            <a:pPr lvl="1"/>
            <a:r>
              <a:rPr lang="en-US" dirty="0"/>
              <a:t>Resolves loss of track for abrupt appearance changes</a:t>
            </a:r>
          </a:p>
          <a:p>
            <a:pPr lvl="1"/>
            <a:r>
              <a:rPr lang="en-US" dirty="0"/>
              <a:t>Increases the robustness of the </a:t>
            </a:r>
            <a:r>
              <a:rPr lang="en-US" dirty="0" smtClean="0"/>
              <a:t>method</a:t>
            </a:r>
          </a:p>
          <a:p>
            <a:pPr lvl="1"/>
            <a:r>
              <a:rPr lang="en-US" dirty="0"/>
              <a:t>Utilized the depth information effectively to judge who occludes the others. </a:t>
            </a:r>
            <a:endParaRPr lang="en-US" dirty="0" smtClean="0"/>
          </a:p>
          <a:p>
            <a:r>
              <a:rPr lang="en-US" dirty="0" smtClean="0"/>
              <a:t>Gridding bounding box: Better </a:t>
            </a:r>
            <a:r>
              <a:rPr lang="en-US" dirty="0"/>
              <a:t>representation of local statistics of foreground image and </a:t>
            </a:r>
            <a:r>
              <a:rPr lang="en-US" dirty="0" smtClean="0"/>
              <a:t>occlusion</a:t>
            </a:r>
          </a:p>
          <a:p>
            <a:pPr lvl="1"/>
            <a:r>
              <a:rPr lang="en-US" dirty="0" smtClean="0"/>
              <a:t>Improves </a:t>
            </a:r>
            <a:r>
              <a:rPr lang="en-US" dirty="0"/>
              <a:t>scale adaptation of the </a:t>
            </a:r>
            <a:r>
              <a:rPr lang="en-US" dirty="0" smtClean="0"/>
              <a:t>algorithm</a:t>
            </a:r>
          </a:p>
          <a:p>
            <a:pPr lvl="1"/>
            <a:r>
              <a:rPr lang="en-US" dirty="0" smtClean="0"/>
              <a:t>Preventing </a:t>
            </a:r>
            <a:r>
              <a:rPr lang="en-US" dirty="0"/>
              <a:t>the size of bounding box to bewilder around the optimal value</a:t>
            </a:r>
            <a:endParaRPr lang="en-US" dirty="0" smtClean="0"/>
          </a:p>
          <a:p>
            <a:r>
              <a:rPr lang="en-US" dirty="0" smtClean="0"/>
              <a:t>Occlusion flag: Distinguishing </a:t>
            </a:r>
            <a:r>
              <a:rPr lang="en-US" dirty="0"/>
              <a:t>the occluded and un-occluded cases </a:t>
            </a:r>
            <a:r>
              <a:rPr lang="en-US" dirty="0" smtClean="0"/>
              <a:t>explicitly</a:t>
            </a:r>
          </a:p>
          <a:p>
            <a:pPr lvl="1"/>
            <a:r>
              <a:rPr lang="en-US" dirty="0"/>
              <a:t>S</a:t>
            </a:r>
            <a:r>
              <a:rPr lang="en-US" dirty="0" smtClean="0"/>
              <a:t>uppressed </a:t>
            </a:r>
            <a:r>
              <a:rPr lang="en-US" dirty="0"/>
              <a:t>the </a:t>
            </a:r>
            <a:r>
              <a:rPr lang="en-US" dirty="0" smtClean="0"/>
              <a:t>template update</a:t>
            </a:r>
          </a:p>
          <a:p>
            <a:pPr lvl="1"/>
            <a:r>
              <a:rPr lang="en-US" dirty="0"/>
              <a:t>E</a:t>
            </a:r>
            <a:r>
              <a:rPr lang="en-US" dirty="0" smtClean="0"/>
              <a:t>xtended </a:t>
            </a:r>
            <a:r>
              <a:rPr lang="en-US" dirty="0"/>
              <a:t>the search space under the </a:t>
            </a:r>
            <a:r>
              <a:rPr lang="en-US" dirty="0" smtClean="0"/>
              <a:t>occlusion</a:t>
            </a:r>
          </a:p>
          <a:p>
            <a:r>
              <a:rPr lang="en-US" dirty="0"/>
              <a:t>C</a:t>
            </a:r>
            <a:r>
              <a:rPr lang="en-US" dirty="0" smtClean="0"/>
              <a:t>onfidence measure: Evaluates </a:t>
            </a:r>
            <a:r>
              <a:rPr lang="en-US" dirty="0"/>
              <a:t>ratio of fore- and background pixels in a box </a:t>
            </a:r>
            <a:endParaRPr lang="en-US" dirty="0" smtClean="0"/>
          </a:p>
          <a:p>
            <a:r>
              <a:rPr lang="en-US" dirty="0" smtClean="0"/>
              <a:t>Giving </a:t>
            </a:r>
            <a:r>
              <a:rPr lang="en-US" dirty="0"/>
              <a:t>flexibility to the bounding box </a:t>
            </a:r>
            <a:r>
              <a:rPr lang="en-US" dirty="0" smtClean="0"/>
              <a:t>size</a:t>
            </a:r>
          </a:p>
          <a:p>
            <a:pPr lvl="1"/>
            <a:r>
              <a:rPr lang="en-US" dirty="0" smtClean="0"/>
              <a:t>Search in Scale space as well</a:t>
            </a:r>
          </a:p>
          <a:p>
            <a:pPr lvl="1"/>
            <a:r>
              <a:rPr lang="en-US" dirty="0" smtClean="0"/>
              <a:t>Splitting &amp; Merg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67073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Future Work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981200"/>
            <a:ext cx="5042517" cy="4876800"/>
          </a:xfrm>
        </p:spPr>
        <p:txBody>
          <a:bodyPr>
            <a:normAutofit fontScale="92500" lnSpcReduction="10000"/>
          </a:bodyPr>
          <a:lstStyle/>
          <a:p>
            <a:r>
              <a:rPr lang="en-US" altLang="ja-JP" dirty="0" smtClean="0"/>
              <a:t>Preprocessing: Shadow Removal</a:t>
            </a:r>
          </a:p>
          <a:p>
            <a:r>
              <a:rPr kumimoji="1" lang="en-US" altLang="ja-JP" dirty="0" smtClean="0"/>
              <a:t>Preprocessing: Crawling Background</a:t>
            </a:r>
          </a:p>
          <a:p>
            <a:r>
              <a:rPr lang="en-US" altLang="ja-JP" dirty="0" smtClean="0"/>
              <a:t>Design: Better color clustering method to handle crawling background e.g. Growing K-means</a:t>
            </a:r>
          </a:p>
          <a:p>
            <a:r>
              <a:rPr kumimoji="1" lang="en-US" altLang="ja-JP" dirty="0" smtClean="0"/>
              <a:t>Design: No independence between grids</a:t>
            </a:r>
          </a:p>
          <a:p>
            <a:r>
              <a:rPr lang="en-US" altLang="ja-JP" dirty="0" smtClean="0"/>
              <a:t>Design: More elaborated State Transition Matrix</a:t>
            </a:r>
          </a:p>
          <a:p>
            <a:r>
              <a:rPr lang="en-US" altLang="ja-JP" dirty="0"/>
              <a:t>Experiment: Using Public </a:t>
            </a:r>
            <a:r>
              <a:rPr lang="en-US" altLang="ja-JP" dirty="0" smtClean="0"/>
              <a:t>datasets (</a:t>
            </a:r>
            <a:r>
              <a:rPr lang="en-US" altLang="ja-JP" dirty="0" err="1" smtClean="0"/>
              <a:t>ViSor</a:t>
            </a:r>
            <a:r>
              <a:rPr lang="en-US" altLang="ja-JP" dirty="0"/>
              <a:t>, PET </a:t>
            </a:r>
            <a:r>
              <a:rPr lang="en-US" altLang="ja-JP" dirty="0" smtClean="0"/>
              <a:t>2006, etc.)</a:t>
            </a:r>
            <a:endParaRPr lang="en-US" altLang="ja-JP" dirty="0"/>
          </a:p>
          <a:p>
            <a:r>
              <a:rPr kumimoji="1" lang="en-US" altLang="ja-JP" dirty="0" smtClean="0"/>
              <a:t>Experiment: Using Real World Occlusion Scenario</a:t>
            </a:r>
            <a:endParaRPr kumimoji="1" lang="ja-JP" altLang="en-US" dirty="0"/>
          </a:p>
        </p:txBody>
      </p:sp>
      <p:pic>
        <p:nvPicPr>
          <p:cNvPr id="4" name="Picture 2" descr="http://www.byrnerobotics.com/forum/uploads/DavidBlot/2006-03-27_121219_050711_lucky_luke.jpg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7346" y="484094"/>
            <a:ext cx="2006221" cy="2061080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403" y="2169994"/>
            <a:ext cx="2740597" cy="235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3403" y="4521602"/>
            <a:ext cx="2740597" cy="23516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0800239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Thank You!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pic>
        <p:nvPicPr>
          <p:cNvPr id="7" name="Picture Placeholder 6"/>
          <p:cNvPicPr>
            <a:picLocks noGrp="1" noChangeAspect="1"/>
          </p:cNvPicPr>
          <p:nvPr>
            <p:ph type="pic" sz="quarter" idx="13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79" r="12179"/>
          <a:stretch>
            <a:fillRect/>
          </a:stretch>
        </p:blipFill>
        <p:spPr/>
      </p:pic>
      <p:pic>
        <p:nvPicPr>
          <p:cNvPr id="6" name="Picture Placeholder 5"/>
          <p:cNvPicPr>
            <a:picLocks noGrp="1" noChangeAspect="1"/>
          </p:cNvPicPr>
          <p:nvPr>
            <p:ph type="pic" sz="quarter" idx="14"/>
          </p:nvPr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150" r="12150"/>
          <a:stretch>
            <a:fillRect/>
          </a:stretch>
        </p:blipFill>
        <p:spPr/>
      </p:pic>
      <p:sp>
        <p:nvSpPr>
          <p:cNvPr id="8" name="Rectangle 7"/>
          <p:cNvSpPr/>
          <p:nvPr/>
        </p:nvSpPr>
        <p:spPr>
          <a:xfrm>
            <a:off x="7246961" y="5500048"/>
            <a:ext cx="928048" cy="723331"/>
          </a:xfrm>
          <a:prstGeom prst="rect">
            <a:avLst/>
          </a:prstGeom>
          <a:noFill/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6834116" y="2975213"/>
            <a:ext cx="1873156" cy="1201002"/>
          </a:xfrm>
          <a:prstGeom prst="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931069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bject Tracking: </a:t>
            </a:r>
            <a:r>
              <a:rPr lang="en-US" altLang="ja-JP" dirty="0" smtClean="0"/>
              <a:t>Input Data</a:t>
            </a:r>
            <a:endParaRPr kumimoji="1" lang="en-US" altLang="ja-JP" dirty="0" smtClean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 rot="16200000">
            <a:off x="-2730629" y="3741657"/>
            <a:ext cx="5868269" cy="38001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dirty="0" smtClean="0"/>
              <a:t>Category: Type </a:t>
            </a:r>
            <a:r>
              <a:rPr lang="en-US" dirty="0"/>
              <a:t>and configuration of </a:t>
            </a:r>
            <a:r>
              <a:rPr lang="en-US" dirty="0" smtClean="0"/>
              <a:t>cameras</a:t>
            </a:r>
          </a:p>
          <a:p>
            <a:endParaRPr kumimoji="1" lang="en-US" altLang="ja-JP" dirty="0" smtClean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087686808"/>
              </p:ext>
            </p:extLst>
          </p:nvPr>
        </p:nvGraphicFramePr>
        <p:xfrm>
          <a:off x="547886" y="1207000"/>
          <a:ext cx="7349201" cy="5514434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30074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bject Tracking: </a:t>
            </a:r>
            <a:r>
              <a:rPr lang="en-US" altLang="ja-JP" dirty="0" smtClean="0"/>
              <a:t>Single Object</a:t>
            </a:r>
            <a:endParaRPr kumimoji="1" lang="en-US" altLang="ja-JP" dirty="0" smtClean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lenty </a:t>
            </a:r>
            <a:r>
              <a:rPr lang="en-US" dirty="0"/>
              <a:t>of </a:t>
            </a:r>
            <a:r>
              <a:rPr lang="en-US" dirty="0" smtClean="0"/>
              <a:t>literature, </a:t>
            </a:r>
            <a:r>
              <a:rPr lang="en-US" dirty="0"/>
              <a:t>W</a:t>
            </a:r>
            <a:r>
              <a:rPr lang="en-US" dirty="0" smtClean="0"/>
              <a:t>ealth </a:t>
            </a:r>
            <a:r>
              <a:rPr lang="en-US" dirty="0"/>
              <a:t>of tools </a:t>
            </a:r>
            <a:endParaRPr lang="en-US" dirty="0" smtClean="0"/>
          </a:p>
          <a:p>
            <a:r>
              <a:rPr lang="en-US" dirty="0" smtClean="0"/>
              <a:t>Rough Categorization  </a:t>
            </a:r>
          </a:p>
          <a:p>
            <a:endParaRPr lang="en-US" dirty="0" smtClean="0"/>
          </a:p>
          <a:p>
            <a:r>
              <a:rPr lang="en-US" dirty="0" smtClean="0"/>
              <a:t>Tracking </a:t>
            </a:r>
            <a:r>
              <a:rPr lang="en-US" dirty="0"/>
              <a:t>separated targets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Popular competition</a:t>
            </a:r>
          </a:p>
          <a:p>
            <a:endParaRPr lang="en-US" dirty="0" smtClean="0"/>
          </a:p>
          <a:p>
            <a:r>
              <a:rPr lang="en-US" dirty="0" smtClean="0"/>
              <a:t>Multiple </a:t>
            </a:r>
            <a:r>
              <a:rPr lang="en-US" dirty="0"/>
              <a:t>object tracking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Challenging task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Dynamic </a:t>
            </a:r>
            <a:r>
              <a:rPr lang="en-US" dirty="0"/>
              <a:t>change of object </a:t>
            </a:r>
            <a:r>
              <a:rPr lang="en-US" dirty="0" smtClean="0"/>
              <a:t>attributes</a:t>
            </a:r>
          </a:p>
          <a:p>
            <a:endParaRPr kumimoji="1" lang="en-US" altLang="ja-JP" dirty="0" smtClean="0"/>
          </a:p>
        </p:txBody>
      </p:sp>
      <p:sp>
        <p:nvSpPr>
          <p:cNvPr id="4" name="Rounded Rectangle 3"/>
          <p:cNvSpPr/>
          <p:nvPr/>
        </p:nvSpPr>
        <p:spPr>
          <a:xfrm>
            <a:off x="498474" y="5545540"/>
            <a:ext cx="2579427" cy="4367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Color Distribution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3295933" y="5545540"/>
            <a:ext cx="2579427" cy="4367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hape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6061881" y="5545540"/>
            <a:ext cx="2579427" cy="4367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Visibility</a:t>
            </a:r>
            <a:endParaRPr lang="en-US" dirty="0"/>
          </a:p>
        </p:txBody>
      </p:sp>
      <p:sp>
        <p:nvSpPr>
          <p:cNvPr id="10" name="Rounded Rectangle 9"/>
          <p:cNvSpPr/>
          <p:nvPr/>
        </p:nvSpPr>
        <p:spPr>
          <a:xfrm>
            <a:off x="498473" y="3041715"/>
            <a:ext cx="2579427" cy="4367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Model-Based</a:t>
            </a:r>
            <a:endParaRPr lang="en-US" dirty="0"/>
          </a:p>
        </p:txBody>
      </p:sp>
      <p:sp>
        <p:nvSpPr>
          <p:cNvPr id="11" name="Rounded Rectangle 10"/>
          <p:cNvSpPr/>
          <p:nvPr/>
        </p:nvSpPr>
        <p:spPr>
          <a:xfrm>
            <a:off x="3295932" y="3041715"/>
            <a:ext cx="2579427" cy="4367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Appearance-Based</a:t>
            </a:r>
            <a:endParaRPr lang="en-US" dirty="0"/>
          </a:p>
        </p:txBody>
      </p:sp>
      <p:sp>
        <p:nvSpPr>
          <p:cNvPr id="12" name="Rounded Rectangle 11"/>
          <p:cNvSpPr/>
          <p:nvPr/>
        </p:nvSpPr>
        <p:spPr>
          <a:xfrm>
            <a:off x="6061880" y="3041715"/>
            <a:ext cx="2579427" cy="4367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Feature-Based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25737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Why Bounding Boxe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altLang="ja-JP" dirty="0" smtClean="0"/>
              <a:t>Bounding box for Tracking</a:t>
            </a:r>
          </a:p>
          <a:p>
            <a:pPr lvl="1"/>
            <a:r>
              <a:rPr lang="en-US" altLang="ja-JP" dirty="0" smtClean="0"/>
              <a:t>Encapsulates a rectangle of pixels</a:t>
            </a:r>
          </a:p>
          <a:p>
            <a:pPr lvl="2"/>
            <a:r>
              <a:rPr lang="en-US" altLang="ja-JP" dirty="0" smtClean="0"/>
              <a:t>RGB pixels in color</a:t>
            </a:r>
          </a:p>
          <a:p>
            <a:pPr lvl="2"/>
            <a:r>
              <a:rPr lang="en-US" altLang="ja-JP" dirty="0"/>
              <a:t>N</a:t>
            </a:r>
            <a:r>
              <a:rPr lang="en-US" altLang="ja-JP" dirty="0" smtClean="0"/>
              <a:t>ormalized depth</a:t>
            </a:r>
          </a:p>
          <a:p>
            <a:pPr lvl="1"/>
            <a:r>
              <a:rPr lang="en-US" altLang="ja-JP" dirty="0" smtClean="0"/>
              <a:t>Top-left corner and width and height (</a:t>
            </a:r>
            <a:r>
              <a:rPr lang="en-US" altLang="ja-JP" dirty="0" err="1" smtClean="0"/>
              <a:t>x,y,w,h</a:t>
            </a:r>
            <a:r>
              <a:rPr lang="en-US" altLang="ja-JP" dirty="0" smtClean="0"/>
              <a:t>)</a:t>
            </a:r>
          </a:p>
          <a:p>
            <a:pPr lvl="1"/>
            <a:r>
              <a:rPr lang="en-US" altLang="ja-JP" dirty="0"/>
              <a:t>T</a:t>
            </a:r>
            <a:r>
              <a:rPr lang="en-US" altLang="ja-JP" dirty="0" smtClean="0"/>
              <a:t>he size of the bounding box can change during tracking freely</a:t>
            </a:r>
          </a:p>
          <a:p>
            <a:pPr lvl="2"/>
            <a:r>
              <a:rPr lang="en-US" altLang="ja-JP" dirty="0" smtClean="0">
                <a:sym typeface="Wingdings" panose="05000000000000000000" pitchFamily="2" charset="2"/>
              </a:rPr>
              <a:t>A</a:t>
            </a:r>
            <a:r>
              <a:rPr lang="en-US" altLang="ja-JP" dirty="0" smtClean="0"/>
              <a:t>ccommodates scale changes</a:t>
            </a:r>
          </a:p>
          <a:p>
            <a:pPr lvl="2"/>
            <a:r>
              <a:rPr lang="en-US" altLang="ja-JP" dirty="0" smtClean="0"/>
              <a:t>Handle perspective projection effects</a:t>
            </a:r>
          </a:p>
          <a:p>
            <a:pPr lvl="1"/>
            <a:r>
              <a:rPr lang="en-US" altLang="ja-JP" dirty="0" smtClean="0"/>
              <a:t>Doesn’t model velocity components explicitly</a:t>
            </a:r>
          </a:p>
          <a:p>
            <a:pPr lvl="2"/>
            <a:r>
              <a:rPr lang="en-US" altLang="ja-JP" dirty="0" smtClean="0"/>
              <a:t>Trajectory Independence</a:t>
            </a:r>
          </a:p>
          <a:p>
            <a:pPr lvl="2"/>
            <a:r>
              <a:rPr lang="en-US" altLang="ja-JP" dirty="0"/>
              <a:t>H</a:t>
            </a:r>
            <a:r>
              <a:rPr lang="en-US" altLang="ja-JP" dirty="0" smtClean="0"/>
              <a:t>andle sudden change in the direction</a:t>
            </a:r>
          </a:p>
          <a:p>
            <a:pPr lvl="2"/>
            <a:r>
              <a:rPr lang="en-US" altLang="ja-JP" dirty="0"/>
              <a:t>L</a:t>
            </a:r>
            <a:r>
              <a:rPr lang="en-US" altLang="ja-JP" dirty="0" smtClean="0"/>
              <a:t>arge variations in speed</a:t>
            </a:r>
          </a:p>
          <a:p>
            <a:endParaRPr kumimoji="1" lang="ja-JP" alt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902726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bject Tracking: Applications</a:t>
            </a:r>
            <a:endParaRPr kumimoji="1" lang="ja-JP" alt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864191155"/>
              </p:ext>
            </p:extLst>
          </p:nvPr>
        </p:nvGraphicFramePr>
        <p:xfrm>
          <a:off x="35626" y="1223157"/>
          <a:ext cx="7956468" cy="545077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4860710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Object Tracking: Strategies</a:t>
            </a:r>
            <a:endParaRPr kumimoji="1" lang="ja-JP" alt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954528705"/>
              </p:ext>
            </p:extLst>
          </p:nvPr>
        </p:nvGraphicFramePr>
        <p:xfrm>
          <a:off x="0" y="225622"/>
          <a:ext cx="9144000" cy="732708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157902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smtClean="0"/>
              <a:t>Object Tracking</a:t>
            </a:r>
            <a:endParaRPr kumimoji="1" lang="en-US" altLang="ja-JP" dirty="0" smtClean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151906"/>
            <a:ext cx="8645526" cy="5706094"/>
          </a:xfrm>
        </p:spPr>
        <p:txBody>
          <a:bodyPr>
            <a:normAutofit/>
          </a:bodyPr>
          <a:lstStyle/>
          <a:p>
            <a:r>
              <a:rPr lang="en-US" altLang="ja-JP" dirty="0"/>
              <a:t>Discriminative</a:t>
            </a:r>
          </a:p>
          <a:p>
            <a:r>
              <a:rPr lang="en-US" dirty="0" smtClean="0"/>
              <a:t>Generative: Keep </a:t>
            </a:r>
            <a:r>
              <a:rPr lang="en-US" dirty="0"/>
              <a:t>the status of each object </a:t>
            </a:r>
            <a:r>
              <a:rPr lang="en-US" dirty="0" smtClean="0"/>
              <a:t>by </a:t>
            </a:r>
            <a:r>
              <a:rPr lang="en-US" dirty="0"/>
              <a:t>a </a:t>
            </a:r>
            <a:r>
              <a:rPr lang="en-US" dirty="0" smtClean="0"/>
              <a:t>PDF</a:t>
            </a:r>
          </a:p>
          <a:p>
            <a:pPr lvl="1"/>
            <a:r>
              <a:rPr lang="en-US" dirty="0" smtClean="0"/>
              <a:t>Particle filtering</a:t>
            </a:r>
          </a:p>
          <a:p>
            <a:pPr lvl="1"/>
            <a:r>
              <a:rPr lang="en-US" dirty="0" smtClean="0"/>
              <a:t>Monte </a:t>
            </a:r>
            <a:r>
              <a:rPr lang="en-US" dirty="0"/>
              <a:t>Carlo-based </a:t>
            </a:r>
            <a:r>
              <a:rPr lang="en-US" dirty="0" smtClean="0"/>
              <a:t>methods</a:t>
            </a:r>
          </a:p>
          <a:p>
            <a:pPr lvl="1"/>
            <a:r>
              <a:rPr lang="en-US" dirty="0" smtClean="0"/>
              <a:t>Bayesian </a:t>
            </a:r>
            <a:r>
              <a:rPr lang="en-US" dirty="0"/>
              <a:t>networks with </a:t>
            </a:r>
            <a:r>
              <a:rPr lang="en-US" dirty="0" smtClean="0"/>
              <a:t>HMM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Real-time computation</a:t>
            </a:r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endParaRPr lang="en-US" dirty="0" smtClean="0"/>
          </a:p>
          <a:p>
            <a:pPr lvl="1"/>
            <a:endParaRPr lang="en-US" dirty="0"/>
          </a:p>
          <a:p>
            <a:pPr lvl="1"/>
            <a:r>
              <a:rPr lang="en-US" dirty="0" smtClean="0"/>
              <a:t>Use </a:t>
            </a:r>
            <a:r>
              <a:rPr lang="en-US" dirty="0"/>
              <a:t>compact appearance models e.g. color histograms or color distribution </a:t>
            </a:r>
            <a:endParaRPr lang="en-US" dirty="0" smtClean="0"/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3295546183"/>
              </p:ext>
            </p:extLst>
          </p:nvPr>
        </p:nvGraphicFramePr>
        <p:xfrm>
          <a:off x="-855026" y="3918811"/>
          <a:ext cx="10711543" cy="23021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3716194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altLang="ja-JP" dirty="0" smtClean="0"/>
              <a:t>Particle Filters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498474" y="1981200"/>
            <a:ext cx="7802378" cy="4144963"/>
          </a:xfrm>
        </p:spPr>
        <p:txBody>
          <a:bodyPr>
            <a:normAutofit/>
          </a:bodyPr>
          <a:lstStyle/>
          <a:p>
            <a:r>
              <a:rPr lang="en-US" altLang="ja-JP" dirty="0" smtClean="0"/>
              <a:t>Idea: Applying </a:t>
            </a:r>
            <a:r>
              <a:rPr lang="en-US" altLang="ja-JP" dirty="0"/>
              <a:t>a recursive Bayesian filter based on sample set </a:t>
            </a:r>
            <a:endParaRPr lang="en-US" altLang="ja-JP" dirty="0" smtClean="0"/>
          </a:p>
          <a:p>
            <a:r>
              <a:rPr lang="en-US" altLang="ja-JP" dirty="0" smtClean="0"/>
              <a:t>Applicable </a:t>
            </a:r>
            <a:r>
              <a:rPr lang="en-US" altLang="ja-JP" dirty="0"/>
              <a:t>to </a:t>
            </a:r>
            <a:r>
              <a:rPr lang="en-US" altLang="ja-JP" u="sng" dirty="0"/>
              <a:t>nonlinear</a:t>
            </a:r>
            <a:r>
              <a:rPr lang="en-US" altLang="ja-JP" dirty="0"/>
              <a:t> and </a:t>
            </a:r>
            <a:r>
              <a:rPr lang="en-US" altLang="ja-JP" u="sng" dirty="0"/>
              <a:t>non-Gaussian</a:t>
            </a:r>
            <a:r>
              <a:rPr lang="en-US" altLang="ja-JP" dirty="0"/>
              <a:t> </a:t>
            </a:r>
            <a:r>
              <a:rPr lang="en-US" altLang="ja-JP" dirty="0" smtClean="0"/>
              <a:t>systems</a:t>
            </a:r>
          </a:p>
          <a:p>
            <a:r>
              <a:rPr lang="en-US" altLang="ja-JP" dirty="0" smtClean="0"/>
              <a:t>Computer </a:t>
            </a:r>
            <a:r>
              <a:rPr lang="en-US" altLang="ja-JP" dirty="0" smtClean="0"/>
              <a:t>Vision</a:t>
            </a:r>
            <a:r>
              <a:rPr lang="en-US" altLang="ja-JP" dirty="0" smtClean="0"/>
              <a:t>: Condensation algorithm </a:t>
            </a:r>
            <a:r>
              <a:rPr lang="en-US" altLang="ja-JP" dirty="0" smtClean="0">
                <a:sym typeface="Wingdings" panose="05000000000000000000" pitchFamily="2" charset="2"/>
              </a:rPr>
              <a:t> </a:t>
            </a:r>
            <a:r>
              <a:rPr lang="en-US" altLang="ja-JP" dirty="0" smtClean="0"/>
              <a:t>developed </a:t>
            </a:r>
            <a:r>
              <a:rPr lang="en-US" altLang="ja-JP" dirty="0"/>
              <a:t>initially to track objects in cluttered </a:t>
            </a:r>
            <a:r>
              <a:rPr lang="en-US" altLang="ja-JP" dirty="0" smtClean="0"/>
              <a:t>environments</a:t>
            </a:r>
          </a:p>
          <a:p>
            <a:r>
              <a:rPr lang="en-US" altLang="ja-JP" dirty="0"/>
              <a:t>M</a:t>
            </a:r>
            <a:r>
              <a:rPr lang="en-US" altLang="ja-JP" dirty="0" smtClean="0"/>
              <a:t>ultiple hypotheses</a:t>
            </a:r>
          </a:p>
        </p:txBody>
      </p:sp>
      <p:pic>
        <p:nvPicPr>
          <p:cNvPr id="5122" name="Picture 2" descr="http://www.claudeonthe.net/ai/particle_filter/particle_filter_snapsho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3935" y="4346369"/>
            <a:ext cx="5520065" cy="25116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ounded Rectangle 4"/>
          <p:cNvSpPr/>
          <p:nvPr/>
        </p:nvSpPr>
        <p:spPr>
          <a:xfrm>
            <a:off x="498474" y="4631140"/>
            <a:ext cx="2927114" cy="4367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hort-Term Occlusions</a:t>
            </a:r>
            <a:endParaRPr lang="en-US" dirty="0"/>
          </a:p>
        </p:txBody>
      </p:sp>
      <p:sp>
        <p:nvSpPr>
          <p:cNvPr id="6" name="Rounded Rectangle 5"/>
          <p:cNvSpPr/>
          <p:nvPr/>
        </p:nvSpPr>
        <p:spPr>
          <a:xfrm>
            <a:off x="514394" y="5274868"/>
            <a:ext cx="2927114" cy="43672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Long-Term Occlus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9534883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ject Tracking: Occlu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8474" y="1413164"/>
            <a:ext cx="7556313" cy="5444836"/>
          </a:xfrm>
        </p:spPr>
        <p:txBody>
          <a:bodyPr>
            <a:normAutofit/>
          </a:bodyPr>
          <a:lstStyle/>
          <a:p>
            <a:r>
              <a:rPr lang="en-US" dirty="0" smtClean="0"/>
              <a:t>Generative </a:t>
            </a:r>
            <a:r>
              <a:rPr lang="en-US" dirty="0"/>
              <a:t>models do not address occlusion </a:t>
            </a:r>
            <a:r>
              <a:rPr lang="en-US" dirty="0" smtClean="0"/>
              <a:t>explicitly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</a:t>
            </a:r>
            <a:r>
              <a:rPr lang="en-US" dirty="0"/>
              <a:t>maintain a large set of </a:t>
            </a:r>
            <a:r>
              <a:rPr lang="en-US" dirty="0" smtClean="0"/>
              <a:t>hypotheses</a:t>
            </a:r>
          </a:p>
          <a:p>
            <a:r>
              <a:rPr lang="en-US" dirty="0"/>
              <a:t>D</a:t>
            </a:r>
            <a:r>
              <a:rPr lang="en-US" dirty="0" smtClean="0"/>
              <a:t>iscriminative </a:t>
            </a:r>
            <a:r>
              <a:rPr lang="en-US" dirty="0"/>
              <a:t>models </a:t>
            </a:r>
            <a:r>
              <a:rPr lang="en-US" dirty="0" smtClean="0">
                <a:sym typeface="Wingdings" pitchFamily="2" charset="2"/>
              </a:rPr>
              <a:t></a:t>
            </a:r>
            <a:r>
              <a:rPr lang="en-US" dirty="0" smtClean="0"/>
              <a:t> direct </a:t>
            </a:r>
            <a:r>
              <a:rPr lang="en-US" dirty="0"/>
              <a:t>occlusion </a:t>
            </a:r>
            <a:r>
              <a:rPr lang="en-US" dirty="0" smtClean="0"/>
              <a:t>detection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</a:t>
            </a:r>
            <a:r>
              <a:rPr lang="en-US" dirty="0" smtClean="0"/>
              <a:t>robust </a:t>
            </a:r>
            <a:r>
              <a:rPr lang="en-US" dirty="0"/>
              <a:t>against partial and temporary </a:t>
            </a:r>
            <a:r>
              <a:rPr lang="en-US" dirty="0" smtClean="0"/>
              <a:t>occlusions</a:t>
            </a:r>
          </a:p>
          <a:p>
            <a:pPr lvl="1"/>
            <a:r>
              <a:rPr lang="en-US" dirty="0" smtClean="0">
                <a:sym typeface="Wingdings" pitchFamily="2" charset="2"/>
              </a:rPr>
              <a:t></a:t>
            </a:r>
            <a:r>
              <a:rPr lang="en-US" dirty="0" smtClean="0"/>
              <a:t>long-lasting </a:t>
            </a:r>
            <a:r>
              <a:rPr lang="en-US" dirty="0"/>
              <a:t>occlusions hinder their tracking </a:t>
            </a:r>
            <a:r>
              <a:rPr lang="en-US" dirty="0" smtClean="0"/>
              <a:t>heavily</a:t>
            </a:r>
          </a:p>
          <a:p>
            <a:r>
              <a:rPr lang="en-US" dirty="0" smtClean="0"/>
              <a:t>Occlusions</a:t>
            </a:r>
          </a:p>
          <a:p>
            <a:endParaRPr lang="en-US" dirty="0"/>
          </a:p>
          <a:p>
            <a:endParaRPr lang="en-US" dirty="0" smtClean="0"/>
          </a:p>
          <a:p>
            <a:pPr lvl="1"/>
            <a:endParaRPr lang="en-US" dirty="0" smtClean="0"/>
          </a:p>
          <a:p>
            <a:endParaRPr lang="en-US" sz="900" dirty="0" smtClean="0"/>
          </a:p>
          <a:p>
            <a:r>
              <a:rPr lang="en-US" dirty="0" smtClean="0"/>
              <a:t>Update </a:t>
            </a:r>
            <a:r>
              <a:rPr lang="en-US" dirty="0"/>
              <a:t>model for </a:t>
            </a:r>
            <a:r>
              <a:rPr lang="en-US" dirty="0" smtClean="0"/>
              <a:t>target </a:t>
            </a:r>
            <a:r>
              <a:rPr lang="en-US" dirty="0" smtClean="0">
                <a:sym typeface="Wingdings" panose="05000000000000000000" pitchFamily="2" charset="2"/>
              </a:rPr>
              <a:t></a:t>
            </a:r>
            <a:r>
              <a:rPr lang="en-US" dirty="0" smtClean="0"/>
              <a:t> Type of Occlusion is Important </a:t>
            </a:r>
            <a:r>
              <a:rPr lang="en-US" dirty="0" smtClean="0">
                <a:sym typeface="Wingdings" panose="05000000000000000000" pitchFamily="2" charset="2"/>
              </a:rPr>
              <a:t> </a:t>
            </a:r>
            <a:r>
              <a:rPr lang="en-US" dirty="0" smtClean="0"/>
              <a:t>Keep </a:t>
            </a:r>
            <a:r>
              <a:rPr lang="en-US" u="sng" dirty="0" smtClean="0"/>
              <a:t>memory</a:t>
            </a:r>
            <a:r>
              <a:rPr lang="en-US" dirty="0" smtClean="0"/>
              <a:t> </a:t>
            </a:r>
            <a:r>
              <a:rPr lang="en-US" dirty="0" smtClean="0">
                <a:solidFill>
                  <a:srgbClr val="FF0000"/>
                </a:solidFill>
              </a:rPr>
              <a:t>vs.</a:t>
            </a:r>
            <a:r>
              <a:rPr lang="en-US" dirty="0" smtClean="0"/>
              <a:t> Keep </a:t>
            </a:r>
            <a:r>
              <a:rPr lang="en-US" u="sng" dirty="0"/>
              <a:t>focus on the </a:t>
            </a:r>
            <a:r>
              <a:rPr lang="en-US" u="sng" dirty="0" smtClean="0"/>
              <a:t>target</a:t>
            </a:r>
            <a:endParaRPr lang="en-US" u="sng" dirty="0"/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569253932"/>
              </p:ext>
            </p:extLst>
          </p:nvPr>
        </p:nvGraphicFramePr>
        <p:xfrm>
          <a:off x="-59376" y="3945074"/>
          <a:ext cx="10960923" cy="17558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85057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ject </a:t>
            </a:r>
            <a:r>
              <a:rPr lang="en-US" dirty="0" smtClean="0"/>
              <a:t>Tracking: Depth Integration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141966106"/>
              </p:ext>
            </p:extLst>
          </p:nvPr>
        </p:nvGraphicFramePr>
        <p:xfrm>
          <a:off x="334698" y="1682088"/>
          <a:ext cx="8195150" cy="478695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2F1D00-BD13-4404-86B0-79703945A0A7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260096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アドバンテージ">
  <a:themeElements>
    <a:clrScheme name="Advantage">
      <a:dk1>
        <a:sysClr val="windowText" lastClr="000000"/>
      </a:dk1>
      <a:lt1>
        <a:sysClr val="window" lastClr="FFFFFF"/>
      </a:lt1>
      <a:dk2>
        <a:srgbClr val="2B142D"/>
      </a:dk2>
      <a:lt2>
        <a:srgbClr val="C3AFCC"/>
      </a:lt2>
      <a:accent1>
        <a:srgbClr val="663366"/>
      </a:accent1>
      <a:accent2>
        <a:srgbClr val="330F42"/>
      </a:accent2>
      <a:accent3>
        <a:srgbClr val="666699"/>
      </a:accent3>
      <a:accent4>
        <a:srgbClr val="999966"/>
      </a:accent4>
      <a:accent5>
        <a:srgbClr val="F7901E"/>
      </a:accent5>
      <a:accent6>
        <a:srgbClr val="A3A101"/>
      </a:accent6>
      <a:hlink>
        <a:srgbClr val="BC5FBC"/>
      </a:hlink>
      <a:folHlink>
        <a:srgbClr val="9775A7"/>
      </a:folHlink>
    </a:clrScheme>
    <a:fontScheme name="Advantage">
      <a:maj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ajorFont>
      <a:minorFont>
        <a:latin typeface="Rockwell"/>
        <a:ea typeface=""/>
        <a:cs typeface=""/>
        <a:font script="Jpan" typeface="ＭＳ ゴシック"/>
        <a:font script="Hans" typeface="宋体"/>
        <a:font script="Hant" typeface="新細明體"/>
      </a:minorFont>
    </a:fontScheme>
    <a:fmtScheme name="Advantage">
      <a:fillStyleLst>
        <a:solidFill>
          <a:schemeClr val="phClr"/>
        </a:solidFill>
        <a:gradFill rotWithShape="1">
          <a:gsLst>
            <a:gs pos="0">
              <a:schemeClr val="phClr">
                <a:tint val="100000"/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6000000" scaled="1"/>
        </a:gradFill>
        <a:gradFill rotWithShape="1">
          <a:gsLst>
            <a:gs pos="0">
              <a:schemeClr val="phClr">
                <a:shade val="40000"/>
                <a:alpha val="100000"/>
                <a:satMod val="150000"/>
                <a:lumMod val="100000"/>
              </a:schemeClr>
            </a:gs>
            <a:gs pos="100000">
              <a:schemeClr val="phClr">
                <a:tint val="70000"/>
                <a:shade val="100000"/>
                <a:alpha val="100000"/>
                <a:satMod val="200000"/>
                <a:lumMod val="100000"/>
              </a:schemeClr>
            </a:gs>
          </a:gsLst>
          <a:lin ang="5400000" scaled="1"/>
        </a:gra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50800" dist="25400" dir="13500000">
              <a:srgbClr val="FFFFFF">
                <a:alpha val="75000"/>
              </a:srgbClr>
            </a:innerShdw>
            <a:outerShdw blurRad="63500" dist="25400" dir="5400000" rotWithShape="0">
              <a:srgbClr val="808080">
                <a:alpha val="75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twoPt" dir="tl">
              <a:rot lat="0" lon="0" rev="4500000"/>
            </a:lightRig>
          </a:scene3d>
          <a:sp3d>
            <a:bevelT w="63500" h="508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1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ホワイ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アドバンテージ.thmx</Template>
  <TotalTime>4690</TotalTime>
  <Words>1636</Words>
  <Application>Microsoft Office PowerPoint</Application>
  <PresentationFormat>On-screen Show (4:3)</PresentationFormat>
  <Paragraphs>390</Paragraphs>
  <Slides>38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8</vt:i4>
      </vt:variant>
    </vt:vector>
  </HeadingPairs>
  <TitlesOfParts>
    <vt:vector size="41" baseType="lpstr">
      <vt:lpstr>アドバンテージ</vt:lpstr>
      <vt:lpstr>Equation</vt:lpstr>
      <vt:lpstr>Bitmap Image</vt:lpstr>
      <vt:lpstr>Integrated Systems Biology Lab, Department of Systems Science, Graduate School of Informatics, Kyoto University  Sep. 2nd, 2013 – IBISML 2013</vt:lpstr>
      <vt:lpstr>Outline</vt:lpstr>
      <vt:lpstr>INTRODUCTION &amp; LITERATURE REVIEW</vt:lpstr>
      <vt:lpstr>Object Tracking: Applications</vt:lpstr>
      <vt:lpstr>Object Tracking: Strategies</vt:lpstr>
      <vt:lpstr>Object Tracking</vt:lpstr>
      <vt:lpstr>Particle Filters</vt:lpstr>
      <vt:lpstr>Object Tracking: Occlusion</vt:lpstr>
      <vt:lpstr>Object Tracking: Depth Integration</vt:lpstr>
      <vt:lpstr>Object Tracking: Challenges</vt:lpstr>
      <vt:lpstr>PROPOSED FRAMEWORK</vt:lpstr>
      <vt:lpstr>Overview</vt:lpstr>
      <vt:lpstr>Design: Representation</vt:lpstr>
      <vt:lpstr>Design: Preprocessing</vt:lpstr>
      <vt:lpstr>Design: Notation</vt:lpstr>
      <vt:lpstr>Observation Model</vt:lpstr>
      <vt:lpstr>Non-Occlusion Case</vt:lpstr>
      <vt:lpstr>Design: Feature Extraction I Histogram of Colors</vt:lpstr>
      <vt:lpstr>Design: Feature Extraction II Median of Depth</vt:lpstr>
      <vt:lpstr>Design: Feature Extraction III Confidence</vt:lpstr>
      <vt:lpstr>Design: Similarity Measure</vt:lpstr>
      <vt:lpstr>Occlusion Case</vt:lpstr>
      <vt:lpstr>Particle Filter Update </vt:lpstr>
      <vt:lpstr>Target Model</vt:lpstr>
      <vt:lpstr>Visualizations</vt:lpstr>
      <vt:lpstr>Algorithm</vt:lpstr>
      <vt:lpstr>EXPERIMENTS</vt:lpstr>
      <vt:lpstr>Criteria</vt:lpstr>
      <vt:lpstr>Experiments</vt:lpstr>
      <vt:lpstr>Result I</vt:lpstr>
      <vt:lpstr>Result II</vt:lpstr>
      <vt:lpstr>FINALLY…</vt:lpstr>
      <vt:lpstr>Conclusion</vt:lpstr>
      <vt:lpstr>Future Work</vt:lpstr>
      <vt:lpstr>Thank You!</vt:lpstr>
      <vt:lpstr>Object Tracking: Input Data</vt:lpstr>
      <vt:lpstr>Object Tracking: Single Object</vt:lpstr>
      <vt:lpstr>Why Bounding Boxes</vt:lpstr>
    </vt:vector>
  </TitlesOfParts>
  <Company>Ishii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stic People Tracking with Appearance Models and Occlusion Classification</dc:title>
  <dc:creator>Meshgi Kourosh</dc:creator>
  <cp:lastModifiedBy>Kourosh</cp:lastModifiedBy>
  <cp:revision>283</cp:revision>
  <dcterms:created xsi:type="dcterms:W3CDTF">2013-06-14T04:42:56Z</dcterms:created>
  <dcterms:modified xsi:type="dcterms:W3CDTF">2013-09-02T07:51:31Z</dcterms:modified>
</cp:coreProperties>
</file>